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drawings/drawing2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62" r:id="rId3"/>
    <p:sldId id="258" r:id="rId4"/>
    <p:sldId id="256" r:id="rId5"/>
    <p:sldId id="257" r:id="rId6"/>
    <p:sldId id="259" r:id="rId7"/>
    <p:sldId id="260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Excel\En162\ald1107DataReduction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Excel\En162\ald1107DataReduction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Excel\En162\ald1107DataReduction.xlsx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Excel\En162\ald1107DataReductio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Square-Root of ID at VDS = -5.0 volts - Finding Threshold</a:t>
            </a:r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10137347575417922"/>
          <c:y val="8.5033182807857322E-2"/>
          <c:w val="0.77357838895255648"/>
          <c:h val="0.79660284172197648"/>
        </c:manualLayout>
      </c:layout>
      <c:scatterChart>
        <c:scatterStyle val="smoothMarker"/>
        <c:varyColors val="0"/>
        <c:ser>
          <c:idx val="0"/>
          <c:order val="0"/>
          <c:tx>
            <c:v>Square Root of ID</c:v>
          </c:tx>
          <c:marker>
            <c:symbol val="none"/>
          </c:marker>
          <c:xVal>
            <c:numRef>
              <c:f>ald1107FindThreshold!$A$1:$A$101</c:f>
              <c:numCache>
                <c:formatCode>0.00E+00</c:formatCode>
                <c:ptCount val="101"/>
                <c:pt idx="0">
                  <c:v>0</c:v>
                </c:pt>
                <c:pt idx="1">
                  <c:v>-0.02</c:v>
                </c:pt>
                <c:pt idx="2">
                  <c:v>-0.04</c:v>
                </c:pt>
                <c:pt idx="3">
                  <c:v>-0.06</c:v>
                </c:pt>
                <c:pt idx="4">
                  <c:v>-0.08</c:v>
                </c:pt>
                <c:pt idx="5">
                  <c:v>-0.1</c:v>
                </c:pt>
                <c:pt idx="6">
                  <c:v>-0.12</c:v>
                </c:pt>
                <c:pt idx="7">
                  <c:v>-0.14000000000000001</c:v>
                </c:pt>
                <c:pt idx="8">
                  <c:v>-0.16</c:v>
                </c:pt>
                <c:pt idx="9">
                  <c:v>-0.18</c:v>
                </c:pt>
                <c:pt idx="10">
                  <c:v>-0.2</c:v>
                </c:pt>
                <c:pt idx="11">
                  <c:v>-0.22</c:v>
                </c:pt>
                <c:pt idx="12">
                  <c:v>-0.24</c:v>
                </c:pt>
                <c:pt idx="13">
                  <c:v>-0.26</c:v>
                </c:pt>
                <c:pt idx="14">
                  <c:v>-0.28000000000000003</c:v>
                </c:pt>
                <c:pt idx="15">
                  <c:v>-0.3</c:v>
                </c:pt>
                <c:pt idx="16">
                  <c:v>-0.32</c:v>
                </c:pt>
                <c:pt idx="17">
                  <c:v>-0.34</c:v>
                </c:pt>
                <c:pt idx="18">
                  <c:v>-0.36</c:v>
                </c:pt>
                <c:pt idx="19">
                  <c:v>-0.38</c:v>
                </c:pt>
                <c:pt idx="20">
                  <c:v>-0.4</c:v>
                </c:pt>
                <c:pt idx="21">
                  <c:v>-0.42</c:v>
                </c:pt>
                <c:pt idx="22">
                  <c:v>-0.44</c:v>
                </c:pt>
                <c:pt idx="23">
                  <c:v>-0.46</c:v>
                </c:pt>
                <c:pt idx="24">
                  <c:v>-0.48</c:v>
                </c:pt>
                <c:pt idx="25">
                  <c:v>-0.5</c:v>
                </c:pt>
                <c:pt idx="26">
                  <c:v>-0.52</c:v>
                </c:pt>
                <c:pt idx="27">
                  <c:v>-0.54</c:v>
                </c:pt>
                <c:pt idx="28">
                  <c:v>-0.56000000000000005</c:v>
                </c:pt>
                <c:pt idx="29">
                  <c:v>-0.57999999999999996</c:v>
                </c:pt>
                <c:pt idx="30">
                  <c:v>-0.6</c:v>
                </c:pt>
                <c:pt idx="31">
                  <c:v>-0.62</c:v>
                </c:pt>
                <c:pt idx="32">
                  <c:v>-0.64</c:v>
                </c:pt>
                <c:pt idx="33">
                  <c:v>-0.66</c:v>
                </c:pt>
                <c:pt idx="34">
                  <c:v>-0.68</c:v>
                </c:pt>
                <c:pt idx="35">
                  <c:v>-0.7</c:v>
                </c:pt>
                <c:pt idx="36">
                  <c:v>-0.72</c:v>
                </c:pt>
                <c:pt idx="37">
                  <c:v>-0.74</c:v>
                </c:pt>
                <c:pt idx="38">
                  <c:v>-0.76</c:v>
                </c:pt>
                <c:pt idx="39">
                  <c:v>-0.78</c:v>
                </c:pt>
                <c:pt idx="40">
                  <c:v>-0.8</c:v>
                </c:pt>
                <c:pt idx="41">
                  <c:v>-0.82</c:v>
                </c:pt>
                <c:pt idx="42">
                  <c:v>-0.84</c:v>
                </c:pt>
                <c:pt idx="43">
                  <c:v>-0.86</c:v>
                </c:pt>
                <c:pt idx="44">
                  <c:v>-0.88</c:v>
                </c:pt>
                <c:pt idx="45">
                  <c:v>-0.9</c:v>
                </c:pt>
                <c:pt idx="46">
                  <c:v>-0.92</c:v>
                </c:pt>
                <c:pt idx="47">
                  <c:v>-0.94</c:v>
                </c:pt>
                <c:pt idx="48">
                  <c:v>-0.96</c:v>
                </c:pt>
                <c:pt idx="49">
                  <c:v>-0.98</c:v>
                </c:pt>
                <c:pt idx="50">
                  <c:v>-1</c:v>
                </c:pt>
                <c:pt idx="51">
                  <c:v>-1.04</c:v>
                </c:pt>
                <c:pt idx="52">
                  <c:v>-1.08</c:v>
                </c:pt>
                <c:pt idx="53">
                  <c:v>-1.1200000000000001</c:v>
                </c:pt>
                <c:pt idx="54">
                  <c:v>-1.1599999999999999</c:v>
                </c:pt>
                <c:pt idx="55">
                  <c:v>-1.2</c:v>
                </c:pt>
                <c:pt idx="56">
                  <c:v>-1.24</c:v>
                </c:pt>
                <c:pt idx="57">
                  <c:v>-1.28</c:v>
                </c:pt>
                <c:pt idx="58">
                  <c:v>-1.32</c:v>
                </c:pt>
                <c:pt idx="59">
                  <c:v>-1.36</c:v>
                </c:pt>
                <c:pt idx="60">
                  <c:v>-1.4</c:v>
                </c:pt>
                <c:pt idx="61">
                  <c:v>-1.44</c:v>
                </c:pt>
                <c:pt idx="62">
                  <c:v>-1.48</c:v>
                </c:pt>
                <c:pt idx="63">
                  <c:v>-1.52</c:v>
                </c:pt>
                <c:pt idx="64">
                  <c:v>-1.56</c:v>
                </c:pt>
                <c:pt idx="65">
                  <c:v>-1.6</c:v>
                </c:pt>
                <c:pt idx="66">
                  <c:v>-1.64</c:v>
                </c:pt>
                <c:pt idx="67">
                  <c:v>-1.68</c:v>
                </c:pt>
                <c:pt idx="68">
                  <c:v>-1.72</c:v>
                </c:pt>
                <c:pt idx="69">
                  <c:v>-1.76</c:v>
                </c:pt>
                <c:pt idx="70">
                  <c:v>-1.8</c:v>
                </c:pt>
                <c:pt idx="71">
                  <c:v>-1.84</c:v>
                </c:pt>
                <c:pt idx="72">
                  <c:v>-1.88</c:v>
                </c:pt>
                <c:pt idx="73">
                  <c:v>-1.92</c:v>
                </c:pt>
                <c:pt idx="74">
                  <c:v>-1.96</c:v>
                </c:pt>
                <c:pt idx="75">
                  <c:v>-2</c:v>
                </c:pt>
                <c:pt idx="76">
                  <c:v>-2.04</c:v>
                </c:pt>
                <c:pt idx="77">
                  <c:v>-2.08</c:v>
                </c:pt>
                <c:pt idx="78">
                  <c:v>-2.12</c:v>
                </c:pt>
                <c:pt idx="79">
                  <c:v>-2.16</c:v>
                </c:pt>
                <c:pt idx="80">
                  <c:v>-2.2000000000000002</c:v>
                </c:pt>
                <c:pt idx="81">
                  <c:v>-2.2400000000000002</c:v>
                </c:pt>
                <c:pt idx="82">
                  <c:v>-2.2799999999999998</c:v>
                </c:pt>
                <c:pt idx="83">
                  <c:v>-2.3199999999999998</c:v>
                </c:pt>
                <c:pt idx="84">
                  <c:v>-2.36</c:v>
                </c:pt>
                <c:pt idx="85">
                  <c:v>-2.4</c:v>
                </c:pt>
                <c:pt idx="86">
                  <c:v>-2.44</c:v>
                </c:pt>
                <c:pt idx="87">
                  <c:v>-2.48</c:v>
                </c:pt>
                <c:pt idx="88">
                  <c:v>-2.52</c:v>
                </c:pt>
                <c:pt idx="89">
                  <c:v>-2.56</c:v>
                </c:pt>
                <c:pt idx="90">
                  <c:v>-2.6</c:v>
                </c:pt>
                <c:pt idx="91">
                  <c:v>-2.64</c:v>
                </c:pt>
                <c:pt idx="92">
                  <c:v>-2.68</c:v>
                </c:pt>
                <c:pt idx="93">
                  <c:v>-2.72</c:v>
                </c:pt>
                <c:pt idx="94">
                  <c:v>-2.76</c:v>
                </c:pt>
                <c:pt idx="95">
                  <c:v>-2.8</c:v>
                </c:pt>
                <c:pt idx="96">
                  <c:v>-2.84</c:v>
                </c:pt>
                <c:pt idx="97">
                  <c:v>-2.88</c:v>
                </c:pt>
                <c:pt idx="98">
                  <c:v>-2.92</c:v>
                </c:pt>
                <c:pt idx="99">
                  <c:v>-2.96</c:v>
                </c:pt>
                <c:pt idx="100">
                  <c:v>-3</c:v>
                </c:pt>
              </c:numCache>
            </c:numRef>
          </c:xVal>
          <c:yVal>
            <c:numRef>
              <c:f>ald1107FindThreshold!$C$1:$C$101</c:f>
              <c:numCache>
                <c:formatCode>General</c:formatCode>
                <c:ptCount val="101"/>
                <c:pt idx="0">
                  <c:v>1.0488088481701515E-6</c:v>
                </c:pt>
                <c:pt idx="1">
                  <c:v>9.4868329805051376E-7</c:v>
                </c:pt>
                <c:pt idx="2">
                  <c:v>1.1832159566199233E-6</c:v>
                </c:pt>
                <c:pt idx="3">
                  <c:v>1.2449899597988732E-6</c:v>
                </c:pt>
                <c:pt idx="4">
                  <c:v>1.2649110640673517E-6</c:v>
                </c:pt>
                <c:pt idx="5">
                  <c:v>1.3416407864998739E-6</c:v>
                </c:pt>
                <c:pt idx="6">
                  <c:v>1.224744871391589E-6</c:v>
                </c:pt>
                <c:pt idx="7">
                  <c:v>1.0488088481701515E-6</c:v>
                </c:pt>
                <c:pt idx="8">
                  <c:v>1.224744871391589E-6</c:v>
                </c:pt>
                <c:pt idx="9">
                  <c:v>1.140175425099138E-6</c:v>
                </c:pt>
                <c:pt idx="10">
                  <c:v>1.3601470508735443E-6</c:v>
                </c:pt>
                <c:pt idx="11">
                  <c:v>1.224744871391589E-6</c:v>
                </c:pt>
                <c:pt idx="12">
                  <c:v>1.2649110640673517E-6</c:v>
                </c:pt>
                <c:pt idx="13">
                  <c:v>7.416198487095663E-7</c:v>
                </c:pt>
                <c:pt idx="14">
                  <c:v>1.7464249196572982E-6</c:v>
                </c:pt>
                <c:pt idx="15">
                  <c:v>2.133072900770154E-6</c:v>
                </c:pt>
                <c:pt idx="16">
                  <c:v>2.5495097567963924E-6</c:v>
                </c:pt>
                <c:pt idx="17">
                  <c:v>3.3615472627943221E-6</c:v>
                </c:pt>
                <c:pt idx="18">
                  <c:v>4.0987803063838389E-6</c:v>
                </c:pt>
                <c:pt idx="19">
                  <c:v>5.23450093132096E-6</c:v>
                </c:pt>
                <c:pt idx="20">
                  <c:v>6.8447059834590411E-6</c:v>
                </c:pt>
                <c:pt idx="21">
                  <c:v>8.8825671964809812E-6</c:v>
                </c:pt>
                <c:pt idx="22">
                  <c:v>1.1644741302407709E-5</c:v>
                </c:pt>
                <c:pt idx="23">
                  <c:v>1.5261061562027721E-5</c:v>
                </c:pt>
                <c:pt idx="24">
                  <c:v>2.0049937655763421E-5</c:v>
                </c:pt>
                <c:pt idx="25">
                  <c:v>2.6412118430750684E-5</c:v>
                </c:pt>
                <c:pt idx="26">
                  <c:v>3.4842502780368692E-5</c:v>
                </c:pt>
                <c:pt idx="27">
                  <c:v>4.5967379738244818E-5</c:v>
                </c:pt>
                <c:pt idx="28">
                  <c:v>6.0679485825112263E-5</c:v>
                </c:pt>
                <c:pt idx="29">
                  <c:v>8.0062475604992381E-5</c:v>
                </c:pt>
                <c:pt idx="30">
                  <c:v>1.0568822072492279E-4</c:v>
                </c:pt>
                <c:pt idx="31">
                  <c:v>1.3931977605494491E-4</c:v>
                </c:pt>
                <c:pt idx="32">
                  <c:v>1.8313929125122222E-4</c:v>
                </c:pt>
                <c:pt idx="33">
                  <c:v>2.3970815588961506E-4</c:v>
                </c:pt>
                <c:pt idx="34">
                  <c:v>3.1148033645801785E-4</c:v>
                </c:pt>
                <c:pt idx="35">
                  <c:v>4.0049968789001574E-4</c:v>
                </c:pt>
                <c:pt idx="36">
                  <c:v>5.0813384063649999E-4</c:v>
                </c:pt>
                <c:pt idx="37">
                  <c:v>6.3458647952820428E-4</c:v>
                </c:pt>
                <c:pt idx="38">
                  <c:v>7.7967942130083181E-4</c:v>
                </c:pt>
                <c:pt idx="39">
                  <c:v>9.4101009558877739E-4</c:v>
                </c:pt>
                <c:pt idx="40">
                  <c:v>1.1184811129384348E-3</c:v>
                </c:pt>
                <c:pt idx="41">
                  <c:v>1.3053735097664576E-3</c:v>
                </c:pt>
                <c:pt idx="42">
                  <c:v>1.5039946808416578E-3</c:v>
                </c:pt>
                <c:pt idx="43">
                  <c:v>1.7120163550620655E-3</c:v>
                </c:pt>
                <c:pt idx="44">
                  <c:v>1.9258764238652489E-3</c:v>
                </c:pt>
                <c:pt idx="45">
                  <c:v>2.1468581695119034E-3</c:v>
                </c:pt>
                <c:pt idx="46">
                  <c:v>2.3706539182259396E-3</c:v>
                </c:pt>
                <c:pt idx="47">
                  <c:v>2.5999999999999999E-3</c:v>
                </c:pt>
                <c:pt idx="48">
                  <c:v>2.830900916669462E-3</c:v>
                </c:pt>
                <c:pt idx="49">
                  <c:v>3.0641475160311715E-3</c:v>
                </c:pt>
                <c:pt idx="50">
                  <c:v>3.3015148038438359E-3</c:v>
                </c:pt>
                <c:pt idx="51">
                  <c:v>3.7762415176998414E-3</c:v>
                </c:pt>
                <c:pt idx="52">
                  <c:v>4.2555845661906427E-3</c:v>
                </c:pt>
                <c:pt idx="53">
                  <c:v>4.7339201514178504E-3</c:v>
                </c:pt>
                <c:pt idx="54">
                  <c:v>5.2134441590948304E-3</c:v>
                </c:pt>
                <c:pt idx="55">
                  <c:v>5.6912213100528781E-3</c:v>
                </c:pt>
                <c:pt idx="56">
                  <c:v>6.1692787260748724E-3</c:v>
                </c:pt>
                <c:pt idx="57">
                  <c:v>6.6445466361520862E-3</c:v>
                </c:pt>
                <c:pt idx="58">
                  <c:v>7.1175838597096978E-3</c:v>
                </c:pt>
                <c:pt idx="59">
                  <c:v>7.5881486543161502E-3</c:v>
                </c:pt>
                <c:pt idx="60">
                  <c:v>8.0548122262409077E-3</c:v>
                </c:pt>
                <c:pt idx="61">
                  <c:v>8.5199765257892579E-3</c:v>
                </c:pt>
                <c:pt idx="62">
                  <c:v>8.9816479556927634E-3</c:v>
                </c:pt>
                <c:pt idx="63">
                  <c:v>9.4408686041062978E-3</c:v>
                </c:pt>
                <c:pt idx="64">
                  <c:v>9.8964640149904054E-3</c:v>
                </c:pt>
                <c:pt idx="65">
                  <c:v>1.0353743284435828E-2</c:v>
                </c:pt>
                <c:pt idx="66">
                  <c:v>1.0802777420645119E-2</c:v>
                </c:pt>
                <c:pt idx="67">
                  <c:v>1.1251666543228163E-2</c:v>
                </c:pt>
                <c:pt idx="68">
                  <c:v>1.1696153213770757E-2</c:v>
                </c:pt>
                <c:pt idx="69">
                  <c:v>1.2140840168620951E-2</c:v>
                </c:pt>
                <c:pt idx="70">
                  <c:v>1.2577758146824099E-2</c:v>
                </c:pt>
                <c:pt idx="71">
                  <c:v>1.3015375522819155E-2</c:v>
                </c:pt>
                <c:pt idx="72">
                  <c:v>1.3446189051177289E-2</c:v>
                </c:pt>
                <c:pt idx="73">
                  <c:v>1.3874436925511607E-2</c:v>
                </c:pt>
                <c:pt idx="74">
                  <c:v>1.4303845636750979E-2</c:v>
                </c:pt>
                <c:pt idx="75">
                  <c:v>1.4727525250360292E-2</c:v>
                </c:pt>
                <c:pt idx="76">
                  <c:v>1.5152557539900649E-2</c:v>
                </c:pt>
                <c:pt idx="77">
                  <c:v>1.5572411502397437E-2</c:v>
                </c:pt>
                <c:pt idx="78">
                  <c:v>1.5993748778819806E-2</c:v>
                </c:pt>
                <c:pt idx="79">
                  <c:v>1.6410362579784763E-2</c:v>
                </c:pt>
                <c:pt idx="80">
                  <c:v>1.6825575770237404E-2</c:v>
                </c:pt>
                <c:pt idx="81">
                  <c:v>1.7233687939614085E-2</c:v>
                </c:pt>
                <c:pt idx="82">
                  <c:v>1.7646529403823292E-2</c:v>
                </c:pt>
                <c:pt idx="83">
                  <c:v>1.8052700628991773E-2</c:v>
                </c:pt>
                <c:pt idx="84">
                  <c:v>1.8460769214742923E-2</c:v>
                </c:pt>
                <c:pt idx="85">
                  <c:v>1.8862661530123472E-2</c:v>
                </c:pt>
                <c:pt idx="86">
                  <c:v>1.9261360284258223E-2</c:v>
                </c:pt>
                <c:pt idx="87">
                  <c:v>1.9662146373170961E-2</c:v>
                </c:pt>
                <c:pt idx="88">
                  <c:v>2.0057417580536134E-2</c:v>
                </c:pt>
                <c:pt idx="89">
                  <c:v>2.0454828280872955E-2</c:v>
                </c:pt>
                <c:pt idx="90">
                  <c:v>2.0849460424672863E-2</c:v>
                </c:pt>
                <c:pt idx="91">
                  <c:v>2.1239114859146084E-2</c:v>
                </c:pt>
                <c:pt idx="92">
                  <c:v>2.1628684657186158E-2</c:v>
                </c:pt>
                <c:pt idx="93">
                  <c:v>2.2015903342811078E-2</c:v>
                </c:pt>
                <c:pt idx="94">
                  <c:v>2.2403124782047704E-2</c:v>
                </c:pt>
                <c:pt idx="95">
                  <c:v>2.2785960589801785E-2</c:v>
                </c:pt>
                <c:pt idx="96">
                  <c:v>2.3166786570433112E-2</c:v>
                </c:pt>
                <c:pt idx="97">
                  <c:v>2.3549946921383923E-2</c:v>
                </c:pt>
                <c:pt idx="98">
                  <c:v>2.392906182866349E-2</c:v>
                </c:pt>
                <c:pt idx="99">
                  <c:v>2.4306377763870946E-2</c:v>
                </c:pt>
                <c:pt idx="100">
                  <c:v>2.4681977230359808E-2</c:v>
                </c:pt>
              </c:numCache>
            </c:numRef>
          </c:yVal>
          <c:smooth val="1"/>
        </c:ser>
        <c:ser>
          <c:idx val="1"/>
          <c:order val="1"/>
          <c:tx>
            <c:v>Line Fit to VTH</c:v>
          </c:tx>
          <c:spPr>
            <a:ln>
              <a:prstDash val="dashDot"/>
            </a:ln>
          </c:spPr>
          <c:marker>
            <c:symbol val="none"/>
          </c:marker>
          <c:xVal>
            <c:numRef>
              <c:f>ald1107FindThreshold!$A$37:$A$101</c:f>
              <c:numCache>
                <c:formatCode>0.00E+00</c:formatCode>
                <c:ptCount val="65"/>
                <c:pt idx="0">
                  <c:v>-0.72</c:v>
                </c:pt>
                <c:pt idx="1">
                  <c:v>-0.74</c:v>
                </c:pt>
                <c:pt idx="2">
                  <c:v>-0.76</c:v>
                </c:pt>
                <c:pt idx="3">
                  <c:v>-0.78</c:v>
                </c:pt>
                <c:pt idx="4">
                  <c:v>-0.8</c:v>
                </c:pt>
                <c:pt idx="5">
                  <c:v>-0.82</c:v>
                </c:pt>
                <c:pt idx="6">
                  <c:v>-0.84</c:v>
                </c:pt>
                <c:pt idx="7">
                  <c:v>-0.86</c:v>
                </c:pt>
                <c:pt idx="8">
                  <c:v>-0.88</c:v>
                </c:pt>
                <c:pt idx="9">
                  <c:v>-0.9</c:v>
                </c:pt>
                <c:pt idx="10">
                  <c:v>-0.92</c:v>
                </c:pt>
                <c:pt idx="11">
                  <c:v>-0.94</c:v>
                </c:pt>
                <c:pt idx="12">
                  <c:v>-0.96</c:v>
                </c:pt>
                <c:pt idx="13">
                  <c:v>-0.98</c:v>
                </c:pt>
                <c:pt idx="14">
                  <c:v>-1</c:v>
                </c:pt>
                <c:pt idx="15">
                  <c:v>-1.04</c:v>
                </c:pt>
                <c:pt idx="16">
                  <c:v>-1.08</c:v>
                </c:pt>
                <c:pt idx="17">
                  <c:v>-1.1200000000000001</c:v>
                </c:pt>
                <c:pt idx="18">
                  <c:v>-1.1599999999999999</c:v>
                </c:pt>
                <c:pt idx="19">
                  <c:v>-1.2</c:v>
                </c:pt>
                <c:pt idx="20">
                  <c:v>-1.24</c:v>
                </c:pt>
                <c:pt idx="21">
                  <c:v>-1.28</c:v>
                </c:pt>
                <c:pt idx="22">
                  <c:v>-1.32</c:v>
                </c:pt>
                <c:pt idx="23">
                  <c:v>-1.36</c:v>
                </c:pt>
                <c:pt idx="24">
                  <c:v>-1.4</c:v>
                </c:pt>
                <c:pt idx="25">
                  <c:v>-1.44</c:v>
                </c:pt>
                <c:pt idx="26">
                  <c:v>-1.48</c:v>
                </c:pt>
                <c:pt idx="27">
                  <c:v>-1.52</c:v>
                </c:pt>
                <c:pt idx="28">
                  <c:v>-1.56</c:v>
                </c:pt>
                <c:pt idx="29">
                  <c:v>-1.6</c:v>
                </c:pt>
                <c:pt idx="30">
                  <c:v>-1.64</c:v>
                </c:pt>
                <c:pt idx="31">
                  <c:v>-1.68</c:v>
                </c:pt>
                <c:pt idx="32">
                  <c:v>-1.72</c:v>
                </c:pt>
                <c:pt idx="33">
                  <c:v>-1.76</c:v>
                </c:pt>
                <c:pt idx="34">
                  <c:v>-1.8</c:v>
                </c:pt>
                <c:pt idx="35">
                  <c:v>-1.84</c:v>
                </c:pt>
                <c:pt idx="36">
                  <c:v>-1.88</c:v>
                </c:pt>
                <c:pt idx="37">
                  <c:v>-1.92</c:v>
                </c:pt>
                <c:pt idx="38">
                  <c:v>-1.96</c:v>
                </c:pt>
                <c:pt idx="39">
                  <c:v>-2</c:v>
                </c:pt>
                <c:pt idx="40">
                  <c:v>-2.04</c:v>
                </c:pt>
                <c:pt idx="41">
                  <c:v>-2.08</c:v>
                </c:pt>
                <c:pt idx="42">
                  <c:v>-2.12</c:v>
                </c:pt>
                <c:pt idx="43">
                  <c:v>-2.16</c:v>
                </c:pt>
                <c:pt idx="44">
                  <c:v>-2.2000000000000002</c:v>
                </c:pt>
                <c:pt idx="45">
                  <c:v>-2.2400000000000002</c:v>
                </c:pt>
                <c:pt idx="46">
                  <c:v>-2.2799999999999998</c:v>
                </c:pt>
                <c:pt idx="47">
                  <c:v>-2.3199999999999998</c:v>
                </c:pt>
                <c:pt idx="48">
                  <c:v>-2.36</c:v>
                </c:pt>
                <c:pt idx="49">
                  <c:v>-2.4</c:v>
                </c:pt>
                <c:pt idx="50">
                  <c:v>-2.44</c:v>
                </c:pt>
                <c:pt idx="51">
                  <c:v>-2.48</c:v>
                </c:pt>
                <c:pt idx="52">
                  <c:v>-2.52</c:v>
                </c:pt>
                <c:pt idx="53">
                  <c:v>-2.56</c:v>
                </c:pt>
                <c:pt idx="54">
                  <c:v>-2.6</c:v>
                </c:pt>
                <c:pt idx="55">
                  <c:v>-2.64</c:v>
                </c:pt>
                <c:pt idx="56">
                  <c:v>-2.68</c:v>
                </c:pt>
                <c:pt idx="57">
                  <c:v>-2.72</c:v>
                </c:pt>
                <c:pt idx="58">
                  <c:v>-2.76</c:v>
                </c:pt>
                <c:pt idx="59">
                  <c:v>-2.8</c:v>
                </c:pt>
                <c:pt idx="60">
                  <c:v>-2.84</c:v>
                </c:pt>
                <c:pt idx="61">
                  <c:v>-2.88</c:v>
                </c:pt>
                <c:pt idx="62">
                  <c:v>-2.92</c:v>
                </c:pt>
                <c:pt idx="63">
                  <c:v>-2.96</c:v>
                </c:pt>
                <c:pt idx="64">
                  <c:v>-3</c:v>
                </c:pt>
              </c:numCache>
            </c:numRef>
          </c:xVal>
          <c:yVal>
            <c:numRef>
              <c:f>ald1107FindThreshold!$D$37:$D$101</c:f>
              <c:numCache>
                <c:formatCode>General</c:formatCode>
                <c:ptCount val="65"/>
                <c:pt idx="0">
                  <c:v>0</c:v>
                </c:pt>
                <c:pt idx="1">
                  <c:v>2.3400000000000021E-4</c:v>
                </c:pt>
                <c:pt idx="2">
                  <c:v>4.6800000000000043E-4</c:v>
                </c:pt>
                <c:pt idx="3">
                  <c:v>7.0200000000000069E-4</c:v>
                </c:pt>
                <c:pt idx="4">
                  <c:v>9.3600000000000085E-4</c:v>
                </c:pt>
                <c:pt idx="5">
                  <c:v>1.1699999999999998E-3</c:v>
                </c:pt>
                <c:pt idx="6">
                  <c:v>1.4040000000000001E-3</c:v>
                </c:pt>
                <c:pt idx="7">
                  <c:v>1.6380000000000001E-3</c:v>
                </c:pt>
                <c:pt idx="8">
                  <c:v>1.8720000000000004E-3</c:v>
                </c:pt>
                <c:pt idx="9">
                  <c:v>2.1060000000000007E-3</c:v>
                </c:pt>
                <c:pt idx="10">
                  <c:v>2.3400000000000009E-3</c:v>
                </c:pt>
                <c:pt idx="11">
                  <c:v>2.5739999999999999E-3</c:v>
                </c:pt>
                <c:pt idx="12">
                  <c:v>2.8080000000000002E-3</c:v>
                </c:pt>
                <c:pt idx="13">
                  <c:v>3.042E-3</c:v>
                </c:pt>
                <c:pt idx="14">
                  <c:v>3.2760000000000003E-3</c:v>
                </c:pt>
                <c:pt idx="15">
                  <c:v>3.7440000000000008E-3</c:v>
                </c:pt>
                <c:pt idx="16">
                  <c:v>4.2120000000000013E-3</c:v>
                </c:pt>
                <c:pt idx="17">
                  <c:v>4.6800000000000019E-3</c:v>
                </c:pt>
                <c:pt idx="18">
                  <c:v>5.1479999999999998E-3</c:v>
                </c:pt>
                <c:pt idx="19">
                  <c:v>5.6160000000000003E-3</c:v>
                </c:pt>
                <c:pt idx="20">
                  <c:v>6.084E-3</c:v>
                </c:pt>
                <c:pt idx="21">
                  <c:v>6.5520000000000005E-3</c:v>
                </c:pt>
                <c:pt idx="22">
                  <c:v>7.0200000000000011E-3</c:v>
                </c:pt>
                <c:pt idx="23">
                  <c:v>7.4880000000000016E-3</c:v>
                </c:pt>
                <c:pt idx="24">
                  <c:v>7.9559999999999995E-3</c:v>
                </c:pt>
                <c:pt idx="25">
                  <c:v>8.4239999999999992E-3</c:v>
                </c:pt>
                <c:pt idx="26">
                  <c:v>8.8920000000000006E-3</c:v>
                </c:pt>
                <c:pt idx="27">
                  <c:v>9.3600000000000003E-3</c:v>
                </c:pt>
                <c:pt idx="28">
                  <c:v>9.8280000000000017E-3</c:v>
                </c:pt>
                <c:pt idx="29">
                  <c:v>1.0296000000000001E-2</c:v>
                </c:pt>
                <c:pt idx="30">
                  <c:v>1.0763999999999999E-2</c:v>
                </c:pt>
                <c:pt idx="31">
                  <c:v>1.1232000000000001E-2</c:v>
                </c:pt>
                <c:pt idx="32">
                  <c:v>1.17E-2</c:v>
                </c:pt>
                <c:pt idx="33">
                  <c:v>1.2168E-2</c:v>
                </c:pt>
                <c:pt idx="34">
                  <c:v>1.2636000000000001E-2</c:v>
                </c:pt>
                <c:pt idx="35">
                  <c:v>1.3104000000000001E-2</c:v>
                </c:pt>
                <c:pt idx="36">
                  <c:v>1.3571999999999999E-2</c:v>
                </c:pt>
                <c:pt idx="37">
                  <c:v>1.404E-2</c:v>
                </c:pt>
                <c:pt idx="38">
                  <c:v>1.4508E-2</c:v>
                </c:pt>
                <c:pt idx="39">
                  <c:v>1.4976000000000001E-2</c:v>
                </c:pt>
                <c:pt idx="40">
                  <c:v>1.5444000000000001E-2</c:v>
                </c:pt>
                <c:pt idx="41">
                  <c:v>1.5912000000000003E-2</c:v>
                </c:pt>
                <c:pt idx="42">
                  <c:v>1.6380000000000002E-2</c:v>
                </c:pt>
                <c:pt idx="43">
                  <c:v>1.6848000000000002E-2</c:v>
                </c:pt>
                <c:pt idx="44">
                  <c:v>1.7316000000000002E-2</c:v>
                </c:pt>
                <c:pt idx="45">
                  <c:v>1.7784000000000005E-2</c:v>
                </c:pt>
                <c:pt idx="46">
                  <c:v>1.8251999999999997E-2</c:v>
                </c:pt>
                <c:pt idx="47">
                  <c:v>1.8720000000000001E-2</c:v>
                </c:pt>
                <c:pt idx="48">
                  <c:v>1.9188E-2</c:v>
                </c:pt>
                <c:pt idx="49">
                  <c:v>1.9656E-2</c:v>
                </c:pt>
                <c:pt idx="50">
                  <c:v>2.0124E-2</c:v>
                </c:pt>
                <c:pt idx="51">
                  <c:v>2.0591999999999999E-2</c:v>
                </c:pt>
                <c:pt idx="52">
                  <c:v>2.1060000000000002E-2</c:v>
                </c:pt>
                <c:pt idx="53">
                  <c:v>2.1528000000000002E-2</c:v>
                </c:pt>
                <c:pt idx="54">
                  <c:v>2.1996000000000002E-2</c:v>
                </c:pt>
                <c:pt idx="55">
                  <c:v>2.2464000000000001E-2</c:v>
                </c:pt>
                <c:pt idx="56">
                  <c:v>2.2932000000000004E-2</c:v>
                </c:pt>
                <c:pt idx="57">
                  <c:v>2.3400000000000001E-2</c:v>
                </c:pt>
                <c:pt idx="58">
                  <c:v>2.3868E-2</c:v>
                </c:pt>
                <c:pt idx="59">
                  <c:v>2.4336E-2</c:v>
                </c:pt>
                <c:pt idx="60">
                  <c:v>2.4804000000000003E-2</c:v>
                </c:pt>
                <c:pt idx="61">
                  <c:v>2.5272000000000003E-2</c:v>
                </c:pt>
                <c:pt idx="62">
                  <c:v>2.5740000000000002E-2</c:v>
                </c:pt>
                <c:pt idx="63">
                  <c:v>2.6208000000000002E-2</c:v>
                </c:pt>
                <c:pt idx="64">
                  <c:v>2.6676000000000005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49210016"/>
        <c:axId val="149209624"/>
      </c:scatterChart>
      <c:valAx>
        <c:axId val="149210016"/>
        <c:scaling>
          <c:orientation val="minMax"/>
          <c:min val="-3.5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/>
                  <a:t>VGS (volts)</a:t>
                </a:r>
              </a:p>
            </c:rich>
          </c:tx>
          <c:layout/>
          <c:overlay val="0"/>
        </c:title>
        <c:numFmt formatCode="0.00E+00" sourceLinked="1"/>
        <c:majorTickMark val="none"/>
        <c:minorTickMark val="none"/>
        <c:tickLblPos val="nextTo"/>
        <c:crossAx val="149209624"/>
        <c:crosses val="autoZero"/>
        <c:crossBetween val="midCat"/>
      </c:valAx>
      <c:valAx>
        <c:axId val="14920962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400"/>
                  <a:t>Square Root of ID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49210016"/>
        <c:crossesAt val="-4"/>
        <c:crossBetween val="midCat"/>
      </c:valAx>
    </c:plotArea>
    <c:legend>
      <c:legendPos val="r"/>
      <c:legendEntry>
        <c:idx val="0"/>
        <c:txPr>
          <a:bodyPr/>
          <a:lstStyle/>
          <a:p>
            <a:pPr>
              <a:defRPr sz="1400"/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400"/>
            </a:pPr>
            <a:endParaRPr lang="en-US"/>
          </a:p>
        </c:txPr>
      </c:legendEntry>
      <c:layout>
        <c:manualLayout>
          <c:xMode val="edge"/>
          <c:yMode val="edge"/>
          <c:x val="0.61388576705876163"/>
          <c:y val="0.38966992864427313"/>
          <c:w val="0.20089054764202557"/>
          <c:h val="9.263244122894855E-2"/>
        </c:manualLayout>
      </c:layout>
      <c:overlay val="0"/>
      <c:spPr>
        <a:solidFill>
          <a:schemeClr val="bg1"/>
        </a:solidFill>
      </c:spPr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VGS = -2.1 V</c:v>
          </c:tx>
          <c:marker>
            <c:symbol val="none"/>
          </c:marker>
          <c:xVal>
            <c:numRef>
              <c:f>'ald1107SingleCurve ID vs VDS'!$A$1:$A$101</c:f>
              <c:numCache>
                <c:formatCode>0.00E+00</c:formatCode>
                <c:ptCount val="101"/>
                <c:pt idx="0">
                  <c:v>0</c:v>
                </c:pt>
                <c:pt idx="1">
                  <c:v>-1.4999999999999999E-2</c:v>
                </c:pt>
                <c:pt idx="2">
                  <c:v>-0.03</c:v>
                </c:pt>
                <c:pt idx="3">
                  <c:v>-4.4999999999999998E-2</c:v>
                </c:pt>
                <c:pt idx="4">
                  <c:v>-0.06</c:v>
                </c:pt>
                <c:pt idx="5">
                  <c:v>-7.4999999999999997E-2</c:v>
                </c:pt>
                <c:pt idx="6">
                  <c:v>-0.09</c:v>
                </c:pt>
                <c:pt idx="7">
                  <c:v>-0.105</c:v>
                </c:pt>
                <c:pt idx="8">
                  <c:v>-0.12</c:v>
                </c:pt>
                <c:pt idx="9">
                  <c:v>-0.12</c:v>
                </c:pt>
                <c:pt idx="10">
                  <c:v>-0.13500000000000001</c:v>
                </c:pt>
                <c:pt idx="11">
                  <c:v>-0.15</c:v>
                </c:pt>
                <c:pt idx="12">
                  <c:v>-0.16500000000000001</c:v>
                </c:pt>
                <c:pt idx="13">
                  <c:v>-0.18</c:v>
                </c:pt>
                <c:pt idx="14">
                  <c:v>-0.19500000000000001</c:v>
                </c:pt>
                <c:pt idx="15">
                  <c:v>-0.21</c:v>
                </c:pt>
                <c:pt idx="16">
                  <c:v>-0.22500000000000001</c:v>
                </c:pt>
                <c:pt idx="17">
                  <c:v>-0.24</c:v>
                </c:pt>
                <c:pt idx="18">
                  <c:v>-0.24</c:v>
                </c:pt>
                <c:pt idx="19">
                  <c:v>-0.255</c:v>
                </c:pt>
                <c:pt idx="20">
                  <c:v>-0.27</c:v>
                </c:pt>
                <c:pt idx="21">
                  <c:v>-0.28499999999999998</c:v>
                </c:pt>
                <c:pt idx="22">
                  <c:v>-0.3</c:v>
                </c:pt>
                <c:pt idx="23">
                  <c:v>-0.315</c:v>
                </c:pt>
                <c:pt idx="24">
                  <c:v>-0.33</c:v>
                </c:pt>
                <c:pt idx="25">
                  <c:v>-0.34499999999999997</c:v>
                </c:pt>
                <c:pt idx="26">
                  <c:v>-0.36</c:v>
                </c:pt>
                <c:pt idx="27">
                  <c:v>-0.36</c:v>
                </c:pt>
                <c:pt idx="28">
                  <c:v>-0.375</c:v>
                </c:pt>
                <c:pt idx="29">
                  <c:v>-0.39</c:v>
                </c:pt>
                <c:pt idx="30">
                  <c:v>-0.40500000000000003</c:v>
                </c:pt>
                <c:pt idx="31">
                  <c:v>-0.42</c:v>
                </c:pt>
                <c:pt idx="32">
                  <c:v>-0.435</c:v>
                </c:pt>
                <c:pt idx="33">
                  <c:v>-0.45</c:v>
                </c:pt>
                <c:pt idx="34">
                  <c:v>-0.46500000000000002</c:v>
                </c:pt>
                <c:pt idx="35">
                  <c:v>-0.48</c:v>
                </c:pt>
                <c:pt idx="36">
                  <c:v>-0.48</c:v>
                </c:pt>
                <c:pt idx="37">
                  <c:v>-0.495</c:v>
                </c:pt>
                <c:pt idx="38">
                  <c:v>-0.51</c:v>
                </c:pt>
                <c:pt idx="39">
                  <c:v>-0.52500000000000002</c:v>
                </c:pt>
                <c:pt idx="40">
                  <c:v>-0.54</c:v>
                </c:pt>
                <c:pt idx="41">
                  <c:v>-0.55500000000000005</c:v>
                </c:pt>
                <c:pt idx="42">
                  <c:v>-0.56999999999999995</c:v>
                </c:pt>
                <c:pt idx="43">
                  <c:v>-0.58499999999999996</c:v>
                </c:pt>
                <c:pt idx="44">
                  <c:v>-0.6</c:v>
                </c:pt>
                <c:pt idx="45">
                  <c:v>-0.6</c:v>
                </c:pt>
                <c:pt idx="46">
                  <c:v>-0.61499999999999999</c:v>
                </c:pt>
                <c:pt idx="47">
                  <c:v>-0.63</c:v>
                </c:pt>
                <c:pt idx="48">
                  <c:v>-0.64500000000000002</c:v>
                </c:pt>
                <c:pt idx="49">
                  <c:v>-0.66</c:v>
                </c:pt>
                <c:pt idx="50">
                  <c:v>-0.67500000000000004</c:v>
                </c:pt>
                <c:pt idx="51">
                  <c:v>-0.69</c:v>
                </c:pt>
                <c:pt idx="52">
                  <c:v>-0.70499999999999996</c:v>
                </c:pt>
                <c:pt idx="53">
                  <c:v>-0.72</c:v>
                </c:pt>
                <c:pt idx="54">
                  <c:v>-0.72</c:v>
                </c:pt>
                <c:pt idx="55">
                  <c:v>-0.73499999999999999</c:v>
                </c:pt>
                <c:pt idx="56">
                  <c:v>-0.75</c:v>
                </c:pt>
                <c:pt idx="57">
                  <c:v>-0.84</c:v>
                </c:pt>
                <c:pt idx="58">
                  <c:v>-0.96</c:v>
                </c:pt>
                <c:pt idx="59">
                  <c:v>-1.08</c:v>
                </c:pt>
                <c:pt idx="60">
                  <c:v>-1.2</c:v>
                </c:pt>
                <c:pt idx="61">
                  <c:v>-1.32</c:v>
                </c:pt>
                <c:pt idx="62">
                  <c:v>-1.44</c:v>
                </c:pt>
                <c:pt idx="63">
                  <c:v>-1.56</c:v>
                </c:pt>
                <c:pt idx="64">
                  <c:v>-1.68</c:v>
                </c:pt>
                <c:pt idx="65">
                  <c:v>-1.8</c:v>
                </c:pt>
                <c:pt idx="66">
                  <c:v>-1.92</c:v>
                </c:pt>
                <c:pt idx="67">
                  <c:v>-2.04</c:v>
                </c:pt>
                <c:pt idx="68">
                  <c:v>-2.16</c:v>
                </c:pt>
                <c:pt idx="69">
                  <c:v>-2.2799999999999998</c:v>
                </c:pt>
                <c:pt idx="70">
                  <c:v>-2.4</c:v>
                </c:pt>
                <c:pt idx="71">
                  <c:v>-2.52</c:v>
                </c:pt>
                <c:pt idx="72">
                  <c:v>-2.64</c:v>
                </c:pt>
                <c:pt idx="73">
                  <c:v>-2.76</c:v>
                </c:pt>
                <c:pt idx="74">
                  <c:v>-2.88</c:v>
                </c:pt>
                <c:pt idx="75">
                  <c:v>-3</c:v>
                </c:pt>
                <c:pt idx="76">
                  <c:v>-3.12</c:v>
                </c:pt>
                <c:pt idx="77">
                  <c:v>-3.24</c:v>
                </c:pt>
                <c:pt idx="78">
                  <c:v>-3.36</c:v>
                </c:pt>
                <c:pt idx="79">
                  <c:v>-3.48</c:v>
                </c:pt>
                <c:pt idx="80">
                  <c:v>-3.6</c:v>
                </c:pt>
                <c:pt idx="81">
                  <c:v>-3.72</c:v>
                </c:pt>
                <c:pt idx="82">
                  <c:v>-3.84</c:v>
                </c:pt>
                <c:pt idx="83">
                  <c:v>-3.96</c:v>
                </c:pt>
                <c:pt idx="84">
                  <c:v>-4.08</c:v>
                </c:pt>
                <c:pt idx="85">
                  <c:v>-4.2</c:v>
                </c:pt>
                <c:pt idx="86">
                  <c:v>-4.32</c:v>
                </c:pt>
                <c:pt idx="87">
                  <c:v>-4.4400000000000004</c:v>
                </c:pt>
                <c:pt idx="88">
                  <c:v>-4.5599999999999996</c:v>
                </c:pt>
                <c:pt idx="89">
                  <c:v>-4.68</c:v>
                </c:pt>
                <c:pt idx="90">
                  <c:v>-4.8</c:v>
                </c:pt>
                <c:pt idx="91">
                  <c:v>-4.92</c:v>
                </c:pt>
                <c:pt idx="92">
                  <c:v>-5.04</c:v>
                </c:pt>
                <c:pt idx="93">
                  <c:v>-5.16</c:v>
                </c:pt>
                <c:pt idx="94">
                  <c:v>-5.28</c:v>
                </c:pt>
                <c:pt idx="95">
                  <c:v>-5.4</c:v>
                </c:pt>
                <c:pt idx="96">
                  <c:v>-5.52</c:v>
                </c:pt>
                <c:pt idx="97">
                  <c:v>-5.64</c:v>
                </c:pt>
                <c:pt idx="98">
                  <c:v>-5.76</c:v>
                </c:pt>
                <c:pt idx="99">
                  <c:v>-5.88</c:v>
                </c:pt>
                <c:pt idx="100">
                  <c:v>-6</c:v>
                </c:pt>
              </c:numCache>
            </c:numRef>
          </c:xVal>
          <c:yVal>
            <c:numRef>
              <c:f>'ald1107SingleCurve ID vs VDS'!$B$1:$B$101</c:f>
              <c:numCache>
                <c:formatCode>0.00E+00</c:formatCode>
                <c:ptCount val="101"/>
                <c:pt idx="0">
                  <c:v>1.209E-7</c:v>
                </c:pt>
                <c:pt idx="1">
                  <c:v>5.3000000000000001E-6</c:v>
                </c:pt>
                <c:pt idx="2">
                  <c:v>1.041E-5</c:v>
                </c:pt>
                <c:pt idx="3">
                  <c:v>1.5469999999999999E-5</c:v>
                </c:pt>
                <c:pt idx="4">
                  <c:v>2.0440000000000001E-5</c:v>
                </c:pt>
                <c:pt idx="5">
                  <c:v>2.5360000000000001E-5</c:v>
                </c:pt>
                <c:pt idx="6">
                  <c:v>3.021E-5</c:v>
                </c:pt>
                <c:pt idx="7">
                  <c:v>3.4980000000000001E-5</c:v>
                </c:pt>
                <c:pt idx="8">
                  <c:v>3.9700000000000003E-5</c:v>
                </c:pt>
                <c:pt idx="9">
                  <c:v>3.9409999999999997E-5</c:v>
                </c:pt>
                <c:pt idx="10">
                  <c:v>4.4360000000000002E-5</c:v>
                </c:pt>
                <c:pt idx="11">
                  <c:v>4.8949999999999997E-5</c:v>
                </c:pt>
                <c:pt idx="12">
                  <c:v>5.346E-5</c:v>
                </c:pt>
                <c:pt idx="13">
                  <c:v>5.7920000000000001E-5</c:v>
                </c:pt>
                <c:pt idx="14">
                  <c:v>6.2310000000000005E-5</c:v>
                </c:pt>
                <c:pt idx="15">
                  <c:v>6.6619999999999996E-5</c:v>
                </c:pt>
                <c:pt idx="16">
                  <c:v>7.0870000000000004E-5</c:v>
                </c:pt>
                <c:pt idx="17">
                  <c:v>7.5080000000000006E-5</c:v>
                </c:pt>
                <c:pt idx="18">
                  <c:v>7.4820000000000005E-5</c:v>
                </c:pt>
                <c:pt idx="19">
                  <c:v>7.9200000000000001E-5</c:v>
                </c:pt>
                <c:pt idx="20">
                  <c:v>8.3269999999999994E-5</c:v>
                </c:pt>
                <c:pt idx="21">
                  <c:v>8.7269999999999996E-5</c:v>
                </c:pt>
                <c:pt idx="22">
                  <c:v>9.1199999999999994E-5</c:v>
                </c:pt>
                <c:pt idx="23">
                  <c:v>9.5060000000000001E-5</c:v>
                </c:pt>
                <c:pt idx="24">
                  <c:v>9.8839999999999996E-5</c:v>
                </c:pt>
                <c:pt idx="25">
                  <c:v>1.026E-4</c:v>
                </c:pt>
                <c:pt idx="26">
                  <c:v>1.063E-4</c:v>
                </c:pt>
                <c:pt idx="27">
                  <c:v>1.061E-4</c:v>
                </c:pt>
                <c:pt idx="28">
                  <c:v>1.099E-4</c:v>
                </c:pt>
                <c:pt idx="29">
                  <c:v>1.1340000000000001E-4</c:v>
                </c:pt>
                <c:pt idx="30">
                  <c:v>1.169E-4</c:v>
                </c:pt>
                <c:pt idx="31">
                  <c:v>1.203E-4</c:v>
                </c:pt>
                <c:pt idx="32">
                  <c:v>1.236E-4</c:v>
                </c:pt>
                <c:pt idx="33">
                  <c:v>1.2689999999999999E-4</c:v>
                </c:pt>
                <c:pt idx="34">
                  <c:v>1.3009999999999999E-4</c:v>
                </c:pt>
                <c:pt idx="35">
                  <c:v>1.3329999999999999E-4</c:v>
                </c:pt>
                <c:pt idx="36">
                  <c:v>1.3310000000000001E-4</c:v>
                </c:pt>
                <c:pt idx="37">
                  <c:v>1.3630000000000001E-4</c:v>
                </c:pt>
                <c:pt idx="38">
                  <c:v>1.394E-4</c:v>
                </c:pt>
                <c:pt idx="39">
                  <c:v>1.4219999999999999E-4</c:v>
                </c:pt>
                <c:pt idx="40">
                  <c:v>1.4520000000000001E-4</c:v>
                </c:pt>
                <c:pt idx="41">
                  <c:v>1.4789999999999999E-4</c:v>
                </c:pt>
                <c:pt idx="42">
                  <c:v>1.5080000000000001E-4</c:v>
                </c:pt>
                <c:pt idx="43">
                  <c:v>1.5339999999999999E-4</c:v>
                </c:pt>
                <c:pt idx="44">
                  <c:v>1.56E-4</c:v>
                </c:pt>
                <c:pt idx="45">
                  <c:v>1.5589999999999999E-4</c:v>
                </c:pt>
                <c:pt idx="46">
                  <c:v>1.5860000000000001E-4</c:v>
                </c:pt>
                <c:pt idx="47">
                  <c:v>1.6110000000000001E-4</c:v>
                </c:pt>
                <c:pt idx="48">
                  <c:v>1.6349999999999999E-4</c:v>
                </c:pt>
                <c:pt idx="49">
                  <c:v>1.6589999999999999E-4</c:v>
                </c:pt>
                <c:pt idx="50">
                  <c:v>1.6809999999999999E-4</c:v>
                </c:pt>
                <c:pt idx="51">
                  <c:v>1.7029999999999999E-4</c:v>
                </c:pt>
                <c:pt idx="52">
                  <c:v>1.7249999999999999E-4</c:v>
                </c:pt>
                <c:pt idx="53">
                  <c:v>1.7459999999999999E-4</c:v>
                </c:pt>
                <c:pt idx="54">
                  <c:v>1.7450000000000001E-4</c:v>
                </c:pt>
                <c:pt idx="55">
                  <c:v>1.7670000000000001E-4</c:v>
                </c:pt>
                <c:pt idx="56">
                  <c:v>1.7870000000000001E-4</c:v>
                </c:pt>
                <c:pt idx="57">
                  <c:v>1.8909999999999999E-4</c:v>
                </c:pt>
                <c:pt idx="58">
                  <c:v>2.0000000000000001E-4</c:v>
                </c:pt>
                <c:pt idx="59">
                  <c:v>2.074E-4</c:v>
                </c:pt>
                <c:pt idx="60">
                  <c:v>2.1230000000000001E-4</c:v>
                </c:pt>
                <c:pt idx="61">
                  <c:v>2.1560000000000001E-4</c:v>
                </c:pt>
                <c:pt idx="62">
                  <c:v>2.1809999999999999E-4</c:v>
                </c:pt>
                <c:pt idx="63">
                  <c:v>2.2020000000000001E-4</c:v>
                </c:pt>
                <c:pt idx="64">
                  <c:v>2.221E-4</c:v>
                </c:pt>
                <c:pt idx="65">
                  <c:v>2.2369999999999999E-4</c:v>
                </c:pt>
                <c:pt idx="66">
                  <c:v>2.253E-4</c:v>
                </c:pt>
                <c:pt idx="67">
                  <c:v>2.2670000000000001E-4</c:v>
                </c:pt>
                <c:pt idx="68">
                  <c:v>2.2809999999999999E-4</c:v>
                </c:pt>
                <c:pt idx="69">
                  <c:v>2.2929999999999999E-4</c:v>
                </c:pt>
                <c:pt idx="70">
                  <c:v>2.3049999999999999E-4</c:v>
                </c:pt>
                <c:pt idx="71">
                  <c:v>2.3169999999999999E-4</c:v>
                </c:pt>
                <c:pt idx="72">
                  <c:v>2.3269999999999999E-4</c:v>
                </c:pt>
                <c:pt idx="73">
                  <c:v>2.3379999999999999E-4</c:v>
                </c:pt>
                <c:pt idx="74">
                  <c:v>2.3479999999999999E-4</c:v>
                </c:pt>
                <c:pt idx="75">
                  <c:v>2.3580000000000001E-4</c:v>
                </c:pt>
                <c:pt idx="76">
                  <c:v>2.3680000000000001E-4</c:v>
                </c:pt>
                <c:pt idx="77">
                  <c:v>2.377E-4</c:v>
                </c:pt>
                <c:pt idx="78">
                  <c:v>2.386E-4</c:v>
                </c:pt>
                <c:pt idx="79">
                  <c:v>2.3949999999999999E-4</c:v>
                </c:pt>
                <c:pt idx="80">
                  <c:v>2.4030000000000001E-4</c:v>
                </c:pt>
                <c:pt idx="81">
                  <c:v>2.4120000000000001E-4</c:v>
                </c:pt>
                <c:pt idx="82">
                  <c:v>2.42E-4</c:v>
                </c:pt>
                <c:pt idx="83">
                  <c:v>2.4269999999999999E-4</c:v>
                </c:pt>
                <c:pt idx="84">
                  <c:v>2.4360000000000001E-4</c:v>
                </c:pt>
                <c:pt idx="85">
                  <c:v>2.4429999999999998E-4</c:v>
                </c:pt>
                <c:pt idx="86">
                  <c:v>2.4509999999999999E-4</c:v>
                </c:pt>
                <c:pt idx="87">
                  <c:v>2.4570000000000001E-4</c:v>
                </c:pt>
                <c:pt idx="88">
                  <c:v>2.4649999999999997E-4</c:v>
                </c:pt>
                <c:pt idx="89">
                  <c:v>2.4719999999999999E-4</c:v>
                </c:pt>
                <c:pt idx="90">
                  <c:v>2.4790000000000001E-4</c:v>
                </c:pt>
                <c:pt idx="91">
                  <c:v>2.4860000000000003E-4</c:v>
                </c:pt>
                <c:pt idx="92">
                  <c:v>2.4929999999999999E-4</c:v>
                </c:pt>
                <c:pt idx="93">
                  <c:v>2.499E-4</c:v>
                </c:pt>
                <c:pt idx="94">
                  <c:v>2.5050000000000002E-4</c:v>
                </c:pt>
                <c:pt idx="95">
                  <c:v>2.5119999999999998E-4</c:v>
                </c:pt>
                <c:pt idx="96">
                  <c:v>2.5179999999999999E-4</c:v>
                </c:pt>
                <c:pt idx="97">
                  <c:v>2.5250000000000001E-4</c:v>
                </c:pt>
                <c:pt idx="98">
                  <c:v>2.5310000000000003E-4</c:v>
                </c:pt>
                <c:pt idx="99">
                  <c:v>2.5369999999999999E-4</c:v>
                </c:pt>
                <c:pt idx="100">
                  <c:v>2.543E-4</c:v>
                </c:pt>
              </c:numCache>
            </c:numRef>
          </c:yVal>
          <c:smooth val="1"/>
        </c:ser>
        <c:ser>
          <c:idx val="1"/>
          <c:order val="1"/>
          <c:tx>
            <c:v>Fit a &gt; 0</c:v>
          </c:tx>
          <c:marker>
            <c:symbol val="none"/>
          </c:marker>
          <c:xVal>
            <c:numRef>
              <c:f>'ald1107SingleCurve ID vs VDS'!$A$1:$A$101</c:f>
              <c:numCache>
                <c:formatCode>0.00E+00</c:formatCode>
                <c:ptCount val="101"/>
                <c:pt idx="0">
                  <c:v>0</c:v>
                </c:pt>
                <c:pt idx="1">
                  <c:v>-1.4999999999999999E-2</c:v>
                </c:pt>
                <c:pt idx="2">
                  <c:v>-0.03</c:v>
                </c:pt>
                <c:pt idx="3">
                  <c:v>-4.4999999999999998E-2</c:v>
                </c:pt>
                <c:pt idx="4">
                  <c:v>-0.06</c:v>
                </c:pt>
                <c:pt idx="5">
                  <c:v>-7.4999999999999997E-2</c:v>
                </c:pt>
                <c:pt idx="6">
                  <c:v>-0.09</c:v>
                </c:pt>
                <c:pt idx="7">
                  <c:v>-0.105</c:v>
                </c:pt>
                <c:pt idx="8">
                  <c:v>-0.12</c:v>
                </c:pt>
                <c:pt idx="9">
                  <c:v>-0.12</c:v>
                </c:pt>
                <c:pt idx="10">
                  <c:v>-0.13500000000000001</c:v>
                </c:pt>
                <c:pt idx="11">
                  <c:v>-0.15</c:v>
                </c:pt>
                <c:pt idx="12">
                  <c:v>-0.16500000000000001</c:v>
                </c:pt>
                <c:pt idx="13">
                  <c:v>-0.18</c:v>
                </c:pt>
                <c:pt idx="14">
                  <c:v>-0.19500000000000001</c:v>
                </c:pt>
                <c:pt idx="15">
                  <c:v>-0.21</c:v>
                </c:pt>
                <c:pt idx="16">
                  <c:v>-0.22500000000000001</c:v>
                </c:pt>
                <c:pt idx="17">
                  <c:v>-0.24</c:v>
                </c:pt>
                <c:pt idx="18">
                  <c:v>-0.24</c:v>
                </c:pt>
                <c:pt idx="19">
                  <c:v>-0.255</c:v>
                </c:pt>
                <c:pt idx="20">
                  <c:v>-0.27</c:v>
                </c:pt>
                <c:pt idx="21">
                  <c:v>-0.28499999999999998</c:v>
                </c:pt>
                <c:pt idx="22">
                  <c:v>-0.3</c:v>
                </c:pt>
                <c:pt idx="23">
                  <c:v>-0.315</c:v>
                </c:pt>
                <c:pt idx="24">
                  <c:v>-0.33</c:v>
                </c:pt>
                <c:pt idx="25">
                  <c:v>-0.34499999999999997</c:v>
                </c:pt>
                <c:pt idx="26">
                  <c:v>-0.36</c:v>
                </c:pt>
                <c:pt idx="27">
                  <c:v>-0.36</c:v>
                </c:pt>
                <c:pt idx="28">
                  <c:v>-0.375</c:v>
                </c:pt>
                <c:pt idx="29">
                  <c:v>-0.39</c:v>
                </c:pt>
                <c:pt idx="30">
                  <c:v>-0.40500000000000003</c:v>
                </c:pt>
                <c:pt idx="31">
                  <c:v>-0.42</c:v>
                </c:pt>
                <c:pt idx="32">
                  <c:v>-0.435</c:v>
                </c:pt>
                <c:pt idx="33">
                  <c:v>-0.45</c:v>
                </c:pt>
                <c:pt idx="34">
                  <c:v>-0.46500000000000002</c:v>
                </c:pt>
                <c:pt idx="35">
                  <c:v>-0.48</c:v>
                </c:pt>
                <c:pt idx="36">
                  <c:v>-0.48</c:v>
                </c:pt>
                <c:pt idx="37">
                  <c:v>-0.495</c:v>
                </c:pt>
                <c:pt idx="38">
                  <c:v>-0.51</c:v>
                </c:pt>
                <c:pt idx="39">
                  <c:v>-0.52500000000000002</c:v>
                </c:pt>
                <c:pt idx="40">
                  <c:v>-0.54</c:v>
                </c:pt>
                <c:pt idx="41">
                  <c:v>-0.55500000000000005</c:v>
                </c:pt>
                <c:pt idx="42">
                  <c:v>-0.56999999999999995</c:v>
                </c:pt>
                <c:pt idx="43">
                  <c:v>-0.58499999999999996</c:v>
                </c:pt>
                <c:pt idx="44">
                  <c:v>-0.6</c:v>
                </c:pt>
                <c:pt idx="45">
                  <c:v>-0.6</c:v>
                </c:pt>
                <c:pt idx="46">
                  <c:v>-0.61499999999999999</c:v>
                </c:pt>
                <c:pt idx="47">
                  <c:v>-0.63</c:v>
                </c:pt>
                <c:pt idx="48">
                  <c:v>-0.64500000000000002</c:v>
                </c:pt>
                <c:pt idx="49">
                  <c:v>-0.66</c:v>
                </c:pt>
                <c:pt idx="50">
                  <c:v>-0.67500000000000004</c:v>
                </c:pt>
                <c:pt idx="51">
                  <c:v>-0.69</c:v>
                </c:pt>
                <c:pt idx="52">
                  <c:v>-0.70499999999999996</c:v>
                </c:pt>
                <c:pt idx="53">
                  <c:v>-0.72</c:v>
                </c:pt>
                <c:pt idx="54">
                  <c:v>-0.72</c:v>
                </c:pt>
                <c:pt idx="55">
                  <c:v>-0.73499999999999999</c:v>
                </c:pt>
                <c:pt idx="56">
                  <c:v>-0.75</c:v>
                </c:pt>
                <c:pt idx="57">
                  <c:v>-0.84</c:v>
                </c:pt>
                <c:pt idx="58">
                  <c:v>-0.96</c:v>
                </c:pt>
                <c:pt idx="59">
                  <c:v>-1.08</c:v>
                </c:pt>
                <c:pt idx="60">
                  <c:v>-1.2</c:v>
                </c:pt>
                <c:pt idx="61">
                  <c:v>-1.32</c:v>
                </c:pt>
                <c:pt idx="62">
                  <c:v>-1.44</c:v>
                </c:pt>
                <c:pt idx="63">
                  <c:v>-1.56</c:v>
                </c:pt>
                <c:pt idx="64">
                  <c:v>-1.68</c:v>
                </c:pt>
                <c:pt idx="65">
                  <c:v>-1.8</c:v>
                </c:pt>
                <c:pt idx="66">
                  <c:v>-1.92</c:v>
                </c:pt>
                <c:pt idx="67">
                  <c:v>-2.04</c:v>
                </c:pt>
                <c:pt idx="68">
                  <c:v>-2.16</c:v>
                </c:pt>
                <c:pt idx="69">
                  <c:v>-2.2799999999999998</c:v>
                </c:pt>
                <c:pt idx="70">
                  <c:v>-2.4</c:v>
                </c:pt>
                <c:pt idx="71">
                  <c:v>-2.52</c:v>
                </c:pt>
                <c:pt idx="72">
                  <c:v>-2.64</c:v>
                </c:pt>
                <c:pt idx="73">
                  <c:v>-2.76</c:v>
                </c:pt>
                <c:pt idx="74">
                  <c:v>-2.88</c:v>
                </c:pt>
                <c:pt idx="75">
                  <c:v>-3</c:v>
                </c:pt>
                <c:pt idx="76">
                  <c:v>-3.12</c:v>
                </c:pt>
                <c:pt idx="77">
                  <c:v>-3.24</c:v>
                </c:pt>
                <c:pt idx="78">
                  <c:v>-3.36</c:v>
                </c:pt>
                <c:pt idx="79">
                  <c:v>-3.48</c:v>
                </c:pt>
                <c:pt idx="80">
                  <c:v>-3.6</c:v>
                </c:pt>
                <c:pt idx="81">
                  <c:v>-3.72</c:v>
                </c:pt>
                <c:pt idx="82">
                  <c:v>-3.84</c:v>
                </c:pt>
                <c:pt idx="83">
                  <c:v>-3.96</c:v>
                </c:pt>
                <c:pt idx="84">
                  <c:v>-4.08</c:v>
                </c:pt>
                <c:pt idx="85">
                  <c:v>-4.2</c:v>
                </c:pt>
                <c:pt idx="86">
                  <c:v>-4.32</c:v>
                </c:pt>
                <c:pt idx="87">
                  <c:v>-4.4400000000000004</c:v>
                </c:pt>
                <c:pt idx="88">
                  <c:v>-4.5599999999999996</c:v>
                </c:pt>
                <c:pt idx="89">
                  <c:v>-4.68</c:v>
                </c:pt>
                <c:pt idx="90">
                  <c:v>-4.8</c:v>
                </c:pt>
                <c:pt idx="91">
                  <c:v>-4.92</c:v>
                </c:pt>
                <c:pt idx="92">
                  <c:v>-5.04</c:v>
                </c:pt>
                <c:pt idx="93">
                  <c:v>-5.16</c:v>
                </c:pt>
                <c:pt idx="94">
                  <c:v>-5.28</c:v>
                </c:pt>
                <c:pt idx="95">
                  <c:v>-5.4</c:v>
                </c:pt>
                <c:pt idx="96">
                  <c:v>-5.52</c:v>
                </c:pt>
                <c:pt idx="97">
                  <c:v>-5.64</c:v>
                </c:pt>
                <c:pt idx="98">
                  <c:v>-5.76</c:v>
                </c:pt>
                <c:pt idx="99">
                  <c:v>-5.88</c:v>
                </c:pt>
                <c:pt idx="100">
                  <c:v>-6</c:v>
                </c:pt>
              </c:numCache>
            </c:numRef>
          </c:xVal>
          <c:yVal>
            <c:numRef>
              <c:f>'ald1107SingleCurve ID vs VDS'!$C$1:$C$101</c:f>
              <c:numCache>
                <c:formatCode>0.00E+00</c:formatCode>
                <c:ptCount val="101"/>
                <c:pt idx="0">
                  <c:v>0</c:v>
                </c:pt>
                <c:pt idx="1">
                  <c:v>5.2578583417833145E-6</c:v>
                </c:pt>
                <c:pt idx="2">
                  <c:v>1.0455141540587948E-5</c:v>
                </c:pt>
                <c:pt idx="3">
                  <c:v>1.5591743999453066E-5</c:v>
                </c:pt>
                <c:pt idx="4">
                  <c:v>2.0667560121417862E-5</c:v>
                </c:pt>
                <c:pt idx="5">
                  <c:v>2.5682484309521488E-5</c:v>
                </c:pt>
                <c:pt idx="6">
                  <c:v>3.0636410966803133E-5</c:v>
                </c:pt>
                <c:pt idx="7">
                  <c:v>3.5529234496301959E-5</c:v>
                </c:pt>
                <c:pt idx="8">
                  <c:v>4.0360849301057148E-5</c:v>
                </c:pt>
                <c:pt idx="9">
                  <c:v>4.0360849301057148E-5</c:v>
                </c:pt>
                <c:pt idx="10">
                  <c:v>4.5131149784107872E-5</c:v>
                </c:pt>
                <c:pt idx="11">
                  <c:v>4.9840030348493315E-5</c:v>
                </c:pt>
                <c:pt idx="12">
                  <c:v>5.4487385397252626E-5</c:v>
                </c:pt>
                <c:pt idx="13">
                  <c:v>5.9073109333425012E-5</c:v>
                </c:pt>
                <c:pt idx="14">
                  <c:v>6.3597096560049623E-5</c:v>
                </c:pt>
                <c:pt idx="15">
                  <c:v>6.8059241480165637E-5</c:v>
                </c:pt>
                <c:pt idx="16">
                  <c:v>7.245943849681223E-5</c:v>
                </c:pt>
                <c:pt idx="17">
                  <c:v>7.6797582013028595E-5</c:v>
                </c:pt>
                <c:pt idx="18">
                  <c:v>7.6797582013028595E-5</c:v>
                </c:pt>
                <c:pt idx="19">
                  <c:v>8.1073566431853856E-5</c:v>
                </c:pt>
                <c:pt idx="20">
                  <c:v>8.5287286156327256E-5</c:v>
                </c:pt>
                <c:pt idx="21">
                  <c:v>8.9438635589487894E-5</c:v>
                </c:pt>
                <c:pt idx="22">
                  <c:v>9.3527509134375028E-5</c:v>
                </c:pt>
                <c:pt idx="23">
                  <c:v>9.7553801194027767E-5</c:v>
                </c:pt>
                <c:pt idx="24">
                  <c:v>1.0151740617148528E-4</c:v>
                </c:pt>
                <c:pt idx="25">
                  <c:v>1.0541821846978678E-4</c:v>
                </c:pt>
                <c:pt idx="26">
                  <c:v>1.0925613249197144E-4</c:v>
                </c:pt>
                <c:pt idx="27">
                  <c:v>1.0925613249197144E-4</c:v>
                </c:pt>
                <c:pt idx="28">
                  <c:v>1.1303104264107844E-4</c:v>
                </c:pt>
                <c:pt idx="29">
                  <c:v>1.167428433201469E-4</c:v>
                </c:pt>
                <c:pt idx="30">
                  <c:v>1.2039142893221603E-4</c:v>
                </c:pt>
                <c:pt idx="31">
                  <c:v>1.23976693880325E-4</c:v>
                </c:pt>
                <c:pt idx="32">
                  <c:v>1.2749853256751304E-4</c:v>
                </c:pt>
                <c:pt idx="33">
                  <c:v>1.3095683939681922E-4</c:v>
                </c:pt>
                <c:pt idx="34">
                  <c:v>1.3435150877128278E-4</c:v>
                </c:pt>
                <c:pt idx="35">
                  <c:v>1.3768243509394286E-4</c:v>
                </c:pt>
                <c:pt idx="36">
                  <c:v>1.3768243509394286E-4</c:v>
                </c:pt>
                <c:pt idx="37">
                  <c:v>1.4094951276783868E-4</c:v>
                </c:pt>
                <c:pt idx="38">
                  <c:v>1.4415263619600941E-4</c:v>
                </c:pt>
                <c:pt idx="39">
                  <c:v>1.4729169978149417E-4</c:v>
                </c:pt>
                <c:pt idx="40">
                  <c:v>1.5036659792733219E-4</c:v>
                </c:pt>
                <c:pt idx="41">
                  <c:v>1.5337722503656263E-4</c:v>
                </c:pt>
                <c:pt idx="42">
                  <c:v>1.5632347551222458E-4</c:v>
                </c:pt>
                <c:pt idx="43">
                  <c:v>1.5920524375735731E-4</c:v>
                </c:pt>
                <c:pt idx="44">
                  <c:v>1.6202242417500006E-4</c:v>
                </c:pt>
                <c:pt idx="45">
                  <c:v>1.6202242417500006E-4</c:v>
                </c:pt>
                <c:pt idx="46">
                  <c:v>1.6477491116819183E-4</c:v>
                </c:pt>
                <c:pt idx="47">
                  <c:v>1.6746259913997191E-4</c:v>
                </c:pt>
                <c:pt idx="48">
                  <c:v>1.7008538249337941E-4</c:v>
                </c:pt>
                <c:pt idx="49">
                  <c:v>1.7264315563145365E-4</c:v>
                </c:pt>
                <c:pt idx="50">
                  <c:v>1.751358129572336E-4</c:v>
                </c:pt>
                <c:pt idx="51">
                  <c:v>1.7756324887375851E-4</c:v>
                </c:pt>
                <c:pt idx="52">
                  <c:v>1.7992535778406761E-4</c:v>
                </c:pt>
                <c:pt idx="53">
                  <c:v>1.8222203409120006E-4</c:v>
                </c:pt>
                <c:pt idx="54">
                  <c:v>1.8222203409120006E-4</c:v>
                </c:pt>
                <c:pt idx="55">
                  <c:v>1.8445317219819497E-4</c:v>
                </c:pt>
                <c:pt idx="56">
                  <c:v>1.8661866650809152E-4</c:v>
                </c:pt>
                <c:pt idx="57">
                  <c:v>1.9822719919860004E-4</c:v>
                </c:pt>
                <c:pt idx="58">
                  <c:v>2.0998385385325715E-4</c:v>
                </c:pt>
                <c:pt idx="59">
                  <c:v>2.1743793241122864E-4</c:v>
                </c:pt>
                <c:pt idx="60">
                  <c:v>2.2053536922857147E-4</c:v>
                </c:pt>
                <c:pt idx="61">
                  <c:v>2.2143646329428576E-4</c:v>
                </c:pt>
                <c:pt idx="62">
                  <c:v>2.2233755736000005E-4</c:v>
                </c:pt>
                <c:pt idx="63">
                  <c:v>2.2323865142571435E-4</c:v>
                </c:pt>
                <c:pt idx="64">
                  <c:v>2.2413974549142862E-4</c:v>
                </c:pt>
                <c:pt idx="65">
                  <c:v>2.2504083955714294E-4</c:v>
                </c:pt>
                <c:pt idx="66">
                  <c:v>2.259419336228572E-4</c:v>
                </c:pt>
                <c:pt idx="67">
                  <c:v>2.2684302768857147E-4</c:v>
                </c:pt>
                <c:pt idx="68">
                  <c:v>2.2774412175428579E-4</c:v>
                </c:pt>
                <c:pt idx="69">
                  <c:v>2.2864521582000006E-4</c:v>
                </c:pt>
                <c:pt idx="70">
                  <c:v>2.2954630988571433E-4</c:v>
                </c:pt>
                <c:pt idx="71">
                  <c:v>2.3044740395142865E-4</c:v>
                </c:pt>
                <c:pt idx="72">
                  <c:v>2.3134849801714291E-4</c:v>
                </c:pt>
                <c:pt idx="73">
                  <c:v>2.3224959208285718E-4</c:v>
                </c:pt>
                <c:pt idx="74">
                  <c:v>2.3315068614857145E-4</c:v>
                </c:pt>
                <c:pt idx="75">
                  <c:v>2.3405178021428577E-4</c:v>
                </c:pt>
                <c:pt idx="76">
                  <c:v>2.3495287428000004E-4</c:v>
                </c:pt>
                <c:pt idx="77">
                  <c:v>2.358539683457143E-4</c:v>
                </c:pt>
                <c:pt idx="78">
                  <c:v>2.3675506241142868E-4</c:v>
                </c:pt>
                <c:pt idx="79">
                  <c:v>2.3765615647714295E-4</c:v>
                </c:pt>
                <c:pt idx="80">
                  <c:v>2.3855725054285721E-4</c:v>
                </c:pt>
                <c:pt idx="81">
                  <c:v>2.3945834460857153E-4</c:v>
                </c:pt>
                <c:pt idx="82">
                  <c:v>2.403594386742858E-4</c:v>
                </c:pt>
                <c:pt idx="83">
                  <c:v>2.4126053274000007E-4</c:v>
                </c:pt>
                <c:pt idx="84">
                  <c:v>2.4216162680571439E-4</c:v>
                </c:pt>
                <c:pt idx="85">
                  <c:v>2.4306272087142866E-4</c:v>
                </c:pt>
                <c:pt idx="86">
                  <c:v>2.4396381493714292E-4</c:v>
                </c:pt>
                <c:pt idx="87">
                  <c:v>2.4486490900285727E-4</c:v>
                </c:pt>
                <c:pt idx="88">
                  <c:v>2.4576600306857151E-4</c:v>
                </c:pt>
                <c:pt idx="89">
                  <c:v>2.4666709713428581E-4</c:v>
                </c:pt>
                <c:pt idx="90">
                  <c:v>2.4756819120000005E-4</c:v>
                </c:pt>
                <c:pt idx="91">
                  <c:v>2.4846928526571439E-4</c:v>
                </c:pt>
                <c:pt idx="92">
                  <c:v>2.4937037933142863E-4</c:v>
                </c:pt>
                <c:pt idx="93">
                  <c:v>2.5027147339714293E-4</c:v>
                </c:pt>
                <c:pt idx="94">
                  <c:v>2.5117256746285722E-4</c:v>
                </c:pt>
                <c:pt idx="95">
                  <c:v>2.5207366152857152E-4</c:v>
                </c:pt>
                <c:pt idx="96">
                  <c:v>2.5297475559428576E-4</c:v>
                </c:pt>
                <c:pt idx="97">
                  <c:v>2.538758496600001E-4</c:v>
                </c:pt>
                <c:pt idx="98">
                  <c:v>2.5477694372571434E-4</c:v>
                </c:pt>
                <c:pt idx="99">
                  <c:v>2.5567803779142864E-4</c:v>
                </c:pt>
                <c:pt idx="100">
                  <c:v>2.5657913185714293E-4</c:v>
                </c:pt>
              </c:numCache>
            </c:numRef>
          </c:yVal>
          <c:smooth val="1"/>
        </c:ser>
        <c:ser>
          <c:idx val="2"/>
          <c:order val="2"/>
          <c:tx>
            <c:v>Fit a = 0</c:v>
          </c:tx>
          <c:marker>
            <c:symbol val="none"/>
          </c:marker>
          <c:xVal>
            <c:numRef>
              <c:f>'ald1107SingleCurve ID vs VDS'!$A$1:$A$101</c:f>
              <c:numCache>
                <c:formatCode>0.00E+00</c:formatCode>
                <c:ptCount val="101"/>
                <c:pt idx="0">
                  <c:v>0</c:v>
                </c:pt>
                <c:pt idx="1">
                  <c:v>-1.4999999999999999E-2</c:v>
                </c:pt>
                <c:pt idx="2">
                  <c:v>-0.03</c:v>
                </c:pt>
                <c:pt idx="3">
                  <c:v>-4.4999999999999998E-2</c:v>
                </c:pt>
                <c:pt idx="4">
                  <c:v>-0.06</c:v>
                </c:pt>
                <c:pt idx="5">
                  <c:v>-7.4999999999999997E-2</c:v>
                </c:pt>
                <c:pt idx="6">
                  <c:v>-0.09</c:v>
                </c:pt>
                <c:pt idx="7">
                  <c:v>-0.105</c:v>
                </c:pt>
                <c:pt idx="8">
                  <c:v>-0.12</c:v>
                </c:pt>
                <c:pt idx="9">
                  <c:v>-0.12</c:v>
                </c:pt>
                <c:pt idx="10">
                  <c:v>-0.13500000000000001</c:v>
                </c:pt>
                <c:pt idx="11">
                  <c:v>-0.15</c:v>
                </c:pt>
                <c:pt idx="12">
                  <c:v>-0.16500000000000001</c:v>
                </c:pt>
                <c:pt idx="13">
                  <c:v>-0.18</c:v>
                </c:pt>
                <c:pt idx="14">
                  <c:v>-0.19500000000000001</c:v>
                </c:pt>
                <c:pt idx="15">
                  <c:v>-0.21</c:v>
                </c:pt>
                <c:pt idx="16">
                  <c:v>-0.22500000000000001</c:v>
                </c:pt>
                <c:pt idx="17">
                  <c:v>-0.24</c:v>
                </c:pt>
                <c:pt idx="18">
                  <c:v>-0.24</c:v>
                </c:pt>
                <c:pt idx="19">
                  <c:v>-0.255</c:v>
                </c:pt>
                <c:pt idx="20">
                  <c:v>-0.27</c:v>
                </c:pt>
                <c:pt idx="21">
                  <c:v>-0.28499999999999998</c:v>
                </c:pt>
                <c:pt idx="22">
                  <c:v>-0.3</c:v>
                </c:pt>
                <c:pt idx="23">
                  <c:v>-0.315</c:v>
                </c:pt>
                <c:pt idx="24">
                  <c:v>-0.33</c:v>
                </c:pt>
                <c:pt idx="25">
                  <c:v>-0.34499999999999997</c:v>
                </c:pt>
                <c:pt idx="26">
                  <c:v>-0.36</c:v>
                </c:pt>
                <c:pt idx="27">
                  <c:v>-0.36</c:v>
                </c:pt>
                <c:pt idx="28">
                  <c:v>-0.375</c:v>
                </c:pt>
                <c:pt idx="29">
                  <c:v>-0.39</c:v>
                </c:pt>
                <c:pt idx="30">
                  <c:v>-0.40500000000000003</c:v>
                </c:pt>
                <c:pt idx="31">
                  <c:v>-0.42</c:v>
                </c:pt>
                <c:pt idx="32">
                  <c:v>-0.435</c:v>
                </c:pt>
                <c:pt idx="33">
                  <c:v>-0.45</c:v>
                </c:pt>
                <c:pt idx="34">
                  <c:v>-0.46500000000000002</c:v>
                </c:pt>
                <c:pt idx="35">
                  <c:v>-0.48</c:v>
                </c:pt>
                <c:pt idx="36">
                  <c:v>-0.48</c:v>
                </c:pt>
                <c:pt idx="37">
                  <c:v>-0.495</c:v>
                </c:pt>
                <c:pt idx="38">
                  <c:v>-0.51</c:v>
                </c:pt>
                <c:pt idx="39">
                  <c:v>-0.52500000000000002</c:v>
                </c:pt>
                <c:pt idx="40">
                  <c:v>-0.54</c:v>
                </c:pt>
                <c:pt idx="41">
                  <c:v>-0.55500000000000005</c:v>
                </c:pt>
                <c:pt idx="42">
                  <c:v>-0.56999999999999995</c:v>
                </c:pt>
                <c:pt idx="43">
                  <c:v>-0.58499999999999996</c:v>
                </c:pt>
                <c:pt idx="44">
                  <c:v>-0.6</c:v>
                </c:pt>
                <c:pt idx="45">
                  <c:v>-0.6</c:v>
                </c:pt>
                <c:pt idx="46">
                  <c:v>-0.61499999999999999</c:v>
                </c:pt>
                <c:pt idx="47">
                  <c:v>-0.63</c:v>
                </c:pt>
                <c:pt idx="48">
                  <c:v>-0.64500000000000002</c:v>
                </c:pt>
                <c:pt idx="49">
                  <c:v>-0.66</c:v>
                </c:pt>
                <c:pt idx="50">
                  <c:v>-0.67500000000000004</c:v>
                </c:pt>
                <c:pt idx="51">
                  <c:v>-0.69</c:v>
                </c:pt>
                <c:pt idx="52">
                  <c:v>-0.70499999999999996</c:v>
                </c:pt>
                <c:pt idx="53">
                  <c:v>-0.72</c:v>
                </c:pt>
                <c:pt idx="54">
                  <c:v>-0.72</c:v>
                </c:pt>
                <c:pt idx="55">
                  <c:v>-0.73499999999999999</c:v>
                </c:pt>
                <c:pt idx="56">
                  <c:v>-0.75</c:v>
                </c:pt>
                <c:pt idx="57">
                  <c:v>-0.84</c:v>
                </c:pt>
                <c:pt idx="58">
                  <c:v>-0.96</c:v>
                </c:pt>
                <c:pt idx="59">
                  <c:v>-1.08</c:v>
                </c:pt>
                <c:pt idx="60">
                  <c:v>-1.2</c:v>
                </c:pt>
                <c:pt idx="61">
                  <c:v>-1.32</c:v>
                </c:pt>
                <c:pt idx="62">
                  <c:v>-1.44</c:v>
                </c:pt>
                <c:pt idx="63">
                  <c:v>-1.56</c:v>
                </c:pt>
                <c:pt idx="64">
                  <c:v>-1.68</c:v>
                </c:pt>
                <c:pt idx="65">
                  <c:v>-1.8</c:v>
                </c:pt>
                <c:pt idx="66">
                  <c:v>-1.92</c:v>
                </c:pt>
                <c:pt idx="67">
                  <c:v>-2.04</c:v>
                </c:pt>
                <c:pt idx="68">
                  <c:v>-2.16</c:v>
                </c:pt>
                <c:pt idx="69">
                  <c:v>-2.2799999999999998</c:v>
                </c:pt>
                <c:pt idx="70">
                  <c:v>-2.4</c:v>
                </c:pt>
                <c:pt idx="71">
                  <c:v>-2.52</c:v>
                </c:pt>
                <c:pt idx="72">
                  <c:v>-2.64</c:v>
                </c:pt>
                <c:pt idx="73">
                  <c:v>-2.76</c:v>
                </c:pt>
                <c:pt idx="74">
                  <c:v>-2.88</c:v>
                </c:pt>
                <c:pt idx="75">
                  <c:v>-3</c:v>
                </c:pt>
                <c:pt idx="76">
                  <c:v>-3.12</c:v>
                </c:pt>
                <c:pt idx="77">
                  <c:v>-3.24</c:v>
                </c:pt>
                <c:pt idx="78">
                  <c:v>-3.36</c:v>
                </c:pt>
                <c:pt idx="79">
                  <c:v>-3.48</c:v>
                </c:pt>
                <c:pt idx="80">
                  <c:v>-3.6</c:v>
                </c:pt>
                <c:pt idx="81">
                  <c:v>-3.72</c:v>
                </c:pt>
                <c:pt idx="82">
                  <c:v>-3.84</c:v>
                </c:pt>
                <c:pt idx="83">
                  <c:v>-3.96</c:v>
                </c:pt>
                <c:pt idx="84">
                  <c:v>-4.08</c:v>
                </c:pt>
                <c:pt idx="85">
                  <c:v>-4.2</c:v>
                </c:pt>
                <c:pt idx="86">
                  <c:v>-4.32</c:v>
                </c:pt>
                <c:pt idx="87">
                  <c:v>-4.4400000000000004</c:v>
                </c:pt>
                <c:pt idx="88">
                  <c:v>-4.5599999999999996</c:v>
                </c:pt>
                <c:pt idx="89">
                  <c:v>-4.68</c:v>
                </c:pt>
                <c:pt idx="90">
                  <c:v>-4.8</c:v>
                </c:pt>
                <c:pt idx="91">
                  <c:v>-4.92</c:v>
                </c:pt>
                <c:pt idx="92">
                  <c:v>-5.04</c:v>
                </c:pt>
                <c:pt idx="93">
                  <c:v>-5.16</c:v>
                </c:pt>
                <c:pt idx="94">
                  <c:v>-5.28</c:v>
                </c:pt>
                <c:pt idx="95">
                  <c:v>-5.4</c:v>
                </c:pt>
                <c:pt idx="96">
                  <c:v>-5.52</c:v>
                </c:pt>
                <c:pt idx="97">
                  <c:v>-5.64</c:v>
                </c:pt>
                <c:pt idx="98">
                  <c:v>-5.76</c:v>
                </c:pt>
                <c:pt idx="99">
                  <c:v>-5.88</c:v>
                </c:pt>
                <c:pt idx="100">
                  <c:v>-6</c:v>
                </c:pt>
              </c:numCache>
            </c:numRef>
          </c:xVal>
          <c:yVal>
            <c:numRef>
              <c:f>'ald1107SingleCurve ID vs VDS'!$D$1:$D$101</c:f>
              <c:numCache>
                <c:formatCode>0.00E+00</c:formatCode>
                <c:ptCount val="101"/>
                <c:pt idx="0">
                  <c:v>0</c:v>
                </c:pt>
                <c:pt idx="1">
                  <c:v>4.5758013888616085E-6</c:v>
                </c:pt>
                <c:pt idx="2">
                  <c:v>9.1064380387500044E-6</c:v>
                </c:pt>
                <c:pt idx="3">
                  <c:v>1.3591830103191965E-5</c:v>
                </c:pt>
                <c:pt idx="4">
                  <c:v>1.8031897735714289E-5</c:v>
                </c:pt>
                <c:pt idx="5">
                  <c:v>2.2426561089843754E-5</c:v>
                </c:pt>
                <c:pt idx="6">
                  <c:v>2.6775740319107152E-5</c:v>
                </c:pt>
                <c:pt idx="7">
                  <c:v>3.1079355577031257E-5</c:v>
                </c:pt>
                <c:pt idx="8">
                  <c:v>3.5337327017142861E-5</c:v>
                </c:pt>
                <c:pt idx="9">
                  <c:v>3.5337327017142861E-5</c:v>
                </c:pt>
                <c:pt idx="10">
                  <c:v>3.9549574792968752E-5</c:v>
                </c:pt>
                <c:pt idx="11">
                  <c:v>4.3716019058035721E-5</c:v>
                </c:pt>
                <c:pt idx="12">
                  <c:v>4.783657996587055E-5</c:v>
                </c:pt>
                <c:pt idx="13">
                  <c:v>5.1911177669999994E-5</c:v>
                </c:pt>
                <c:pt idx="14">
                  <c:v>5.5939732323950912E-5</c:v>
                </c:pt>
                <c:pt idx="15">
                  <c:v>5.9922164081250018E-5</c:v>
                </c:pt>
                <c:pt idx="16">
                  <c:v>6.3858393095424129E-5</c:v>
                </c:pt>
                <c:pt idx="17">
                  <c:v>6.7748339520000021E-5</c:v>
                </c:pt>
                <c:pt idx="18">
                  <c:v>6.7748339520000021E-5</c:v>
                </c:pt>
                <c:pt idx="19">
                  <c:v>7.1591923508504477E-5</c:v>
                </c:pt>
                <c:pt idx="20">
                  <c:v>7.5389065214464301E-5</c:v>
                </c:pt>
                <c:pt idx="21">
                  <c:v>7.9139684791406254E-5</c:v>
                </c:pt>
                <c:pt idx="22">
                  <c:v>8.2843702392857167E-5</c:v>
                </c:pt>
                <c:pt idx="23">
                  <c:v>8.6501038172343776E-5</c:v>
                </c:pt>
                <c:pt idx="24">
                  <c:v>9.0111612283392856E-5</c:v>
                </c:pt>
                <c:pt idx="25">
                  <c:v>9.3675344879531251E-5</c:v>
                </c:pt>
                <c:pt idx="26">
                  <c:v>9.7192156114285738E-5</c:v>
                </c:pt>
                <c:pt idx="27">
                  <c:v>9.7192156114285738E-5</c:v>
                </c:pt>
                <c:pt idx="28">
                  <c:v>1.0066196614118307E-4</c:v>
                </c:pt>
                <c:pt idx="29">
                  <c:v>1.0408469511375004E-4</c:v>
                </c:pt>
                <c:pt idx="30">
                  <c:v>1.0746026318551343E-4</c:v>
                </c:pt>
                <c:pt idx="31">
                  <c:v>1.1078859051000003E-4</c:v>
                </c:pt>
                <c:pt idx="32">
                  <c:v>1.1406959724073664E-4</c:v>
                </c:pt>
                <c:pt idx="33">
                  <c:v>1.1730320353125004E-4</c:v>
                </c:pt>
                <c:pt idx="34">
                  <c:v>1.2048932953506699E-4</c:v>
                </c:pt>
                <c:pt idx="35">
                  <c:v>1.236278954057143E-4</c:v>
                </c:pt>
                <c:pt idx="36">
                  <c:v>1.236278954057143E-4</c:v>
                </c:pt>
                <c:pt idx="37">
                  <c:v>1.2671882129671876E-4</c:v>
                </c:pt>
                <c:pt idx="38">
                  <c:v>1.2976202736160716E-4</c:v>
                </c:pt>
                <c:pt idx="39">
                  <c:v>1.327574337539063E-4</c:v>
                </c:pt>
                <c:pt idx="40">
                  <c:v>1.3570496062714288E-4</c:v>
                </c:pt>
                <c:pt idx="41">
                  <c:v>1.3860452813484376E-4</c:v>
                </c:pt>
                <c:pt idx="42">
                  <c:v>1.4145605643053574E-4</c:v>
                </c:pt>
                <c:pt idx="43">
                  <c:v>1.4425946566774556E-4</c:v>
                </c:pt>
                <c:pt idx="44">
                  <c:v>1.4701467600000004E-4</c:v>
                </c:pt>
                <c:pt idx="45">
                  <c:v>1.4701467600000004E-4</c:v>
                </c:pt>
                <c:pt idx="46">
                  <c:v>1.4972160758082591E-4</c:v>
                </c:pt>
                <c:pt idx="47">
                  <c:v>1.5238018056375004E-4</c:v>
                </c:pt>
                <c:pt idx="48">
                  <c:v>1.5499031510229916E-4</c:v>
                </c:pt>
                <c:pt idx="49">
                  <c:v>1.5755193135000005E-4</c:v>
                </c:pt>
                <c:pt idx="50">
                  <c:v>1.600649494603795E-4</c:v>
                </c:pt>
                <c:pt idx="51">
                  <c:v>1.6252928958696431E-4</c:v>
                </c:pt>
                <c:pt idx="52">
                  <c:v>1.6494487188328127E-4</c:v>
                </c:pt>
                <c:pt idx="53">
                  <c:v>1.6731161650285716E-4</c:v>
                </c:pt>
                <c:pt idx="54">
                  <c:v>1.6731161650285716E-4</c:v>
                </c:pt>
                <c:pt idx="55">
                  <c:v>1.696294435992188E-4</c:v>
                </c:pt>
                <c:pt idx="56">
                  <c:v>1.718982733258929E-4</c:v>
                </c:pt>
                <c:pt idx="57">
                  <c:v>1.8447783552000003E-4</c:v>
                </c:pt>
                <c:pt idx="58">
                  <c:v>1.9847245165714289E-4</c:v>
                </c:pt>
                <c:pt idx="59">
                  <c:v>2.0925458352000006E-4</c:v>
                </c:pt>
                <c:pt idx="60">
                  <c:v>2.1678334971428576E-4</c:v>
                </c:pt>
                <c:pt idx="61">
                  <c:v>2.2101786884571432E-4</c:v>
                </c:pt>
                <c:pt idx="62">
                  <c:v>2.2233755736000008E-4</c:v>
                </c:pt>
                <c:pt idx="63">
                  <c:v>2.2323865142571435E-4</c:v>
                </c:pt>
                <c:pt idx="64">
                  <c:v>2.2413974549142862E-4</c:v>
                </c:pt>
                <c:pt idx="65">
                  <c:v>2.2504083955714294E-4</c:v>
                </c:pt>
                <c:pt idx="66">
                  <c:v>2.259419336228572E-4</c:v>
                </c:pt>
                <c:pt idx="67">
                  <c:v>2.2684302768857147E-4</c:v>
                </c:pt>
                <c:pt idx="68">
                  <c:v>2.2774412175428579E-4</c:v>
                </c:pt>
                <c:pt idx="69">
                  <c:v>2.2864521582000006E-4</c:v>
                </c:pt>
                <c:pt idx="70">
                  <c:v>2.2954630988571435E-4</c:v>
                </c:pt>
                <c:pt idx="71">
                  <c:v>2.3044740395142865E-4</c:v>
                </c:pt>
                <c:pt idx="72">
                  <c:v>2.3134849801714291E-4</c:v>
                </c:pt>
                <c:pt idx="73">
                  <c:v>2.3224959208285721E-4</c:v>
                </c:pt>
                <c:pt idx="74">
                  <c:v>2.3315068614857145E-4</c:v>
                </c:pt>
                <c:pt idx="75">
                  <c:v>2.340517802142858E-4</c:v>
                </c:pt>
                <c:pt idx="76">
                  <c:v>2.3495287428000009E-4</c:v>
                </c:pt>
                <c:pt idx="77">
                  <c:v>2.358539683457143E-4</c:v>
                </c:pt>
                <c:pt idx="78">
                  <c:v>2.3675506241142865E-4</c:v>
                </c:pt>
                <c:pt idx="79">
                  <c:v>2.3765615647714295E-4</c:v>
                </c:pt>
                <c:pt idx="80">
                  <c:v>2.3855725054285716E-4</c:v>
                </c:pt>
                <c:pt idx="81">
                  <c:v>2.3945834460857151E-4</c:v>
                </c:pt>
                <c:pt idx="82">
                  <c:v>2.4035943867428577E-4</c:v>
                </c:pt>
                <c:pt idx="83">
                  <c:v>2.4126053274000007E-4</c:v>
                </c:pt>
                <c:pt idx="84">
                  <c:v>2.4216162680571436E-4</c:v>
                </c:pt>
                <c:pt idx="85">
                  <c:v>2.4306272087142863E-4</c:v>
                </c:pt>
                <c:pt idx="86">
                  <c:v>2.4396381493714292E-4</c:v>
                </c:pt>
                <c:pt idx="87">
                  <c:v>2.4486490900285722E-4</c:v>
                </c:pt>
                <c:pt idx="88">
                  <c:v>2.4576600306857151E-4</c:v>
                </c:pt>
                <c:pt idx="89">
                  <c:v>2.4666709713428575E-4</c:v>
                </c:pt>
                <c:pt idx="90">
                  <c:v>2.4756819120000005E-4</c:v>
                </c:pt>
                <c:pt idx="91">
                  <c:v>2.4846928526571434E-4</c:v>
                </c:pt>
                <c:pt idx="92">
                  <c:v>2.4937037933142863E-4</c:v>
                </c:pt>
                <c:pt idx="93">
                  <c:v>2.5027147339714293E-4</c:v>
                </c:pt>
                <c:pt idx="94">
                  <c:v>2.5117256746285722E-4</c:v>
                </c:pt>
                <c:pt idx="95">
                  <c:v>2.5207366152857146E-4</c:v>
                </c:pt>
                <c:pt idx="96">
                  <c:v>2.5297475559428576E-4</c:v>
                </c:pt>
                <c:pt idx="97">
                  <c:v>2.538758496600001E-4</c:v>
                </c:pt>
                <c:pt idx="98">
                  <c:v>2.5477694372571434E-4</c:v>
                </c:pt>
                <c:pt idx="99">
                  <c:v>2.5567803779142864E-4</c:v>
                </c:pt>
                <c:pt idx="100">
                  <c:v>2.5657913185714299E-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473424"/>
        <c:axId val="151473816"/>
      </c:scatterChart>
      <c:valAx>
        <c:axId val="151473424"/>
        <c:scaling>
          <c:orientation val="minMax"/>
          <c:min val="-6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/>
                  <a:t>VDS (volts)</a:t>
                </a:r>
              </a:p>
            </c:rich>
          </c:tx>
          <c:layout/>
          <c:overlay val="0"/>
        </c:title>
        <c:numFmt formatCode="0.00E+00" sourceLinked="1"/>
        <c:majorTickMark val="out"/>
        <c:minorTickMark val="none"/>
        <c:tickLblPos val="nextTo"/>
        <c:crossAx val="151473816"/>
        <c:crosses val="autoZero"/>
        <c:crossBetween val="midCat"/>
      </c:valAx>
      <c:valAx>
        <c:axId val="15147381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400"/>
                  <a:t>ID (amperes)</a:t>
                </a:r>
              </a:p>
            </c:rich>
          </c:tx>
          <c:layout/>
          <c:overlay val="0"/>
        </c:title>
        <c:numFmt formatCode="0.00E+00" sourceLinked="1"/>
        <c:majorTickMark val="out"/>
        <c:minorTickMark val="none"/>
        <c:tickLblPos val="nextTo"/>
        <c:crossAx val="151473424"/>
        <c:crossesAt val="-6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2000"/>
              <a:t>ID vs. VDS for ALD1107 MOSFET</a:t>
            </a:r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8.7218926239556765E-2"/>
          <c:y val="0.10674861883925893"/>
          <c:w val="0.85137907904322663"/>
          <c:h val="0.84371214544075446"/>
        </c:manualLayout>
      </c:layout>
      <c:scatterChart>
        <c:scatterStyle val="smoothMarker"/>
        <c:varyColors val="0"/>
        <c:ser>
          <c:idx val="0"/>
          <c:order val="0"/>
          <c:tx>
            <c:v>VGS = -1.0</c:v>
          </c:tx>
          <c:marker>
            <c:symbol val="none"/>
          </c:marker>
          <c:xVal>
            <c:numRef>
              <c:f>ald1107Family!$A$2:$A$52</c:f>
              <c:numCache>
                <c:formatCode>0.00E+00</c:formatCode>
                <c:ptCount val="51"/>
                <c:pt idx="0">
                  <c:v>0</c:v>
                </c:pt>
                <c:pt idx="1">
                  <c:v>-0.1</c:v>
                </c:pt>
                <c:pt idx="2">
                  <c:v>-0.2</c:v>
                </c:pt>
                <c:pt idx="3">
                  <c:v>-0.3</c:v>
                </c:pt>
                <c:pt idx="4">
                  <c:v>-0.4</c:v>
                </c:pt>
                <c:pt idx="5">
                  <c:v>-0.5</c:v>
                </c:pt>
                <c:pt idx="6">
                  <c:v>-0.6</c:v>
                </c:pt>
                <c:pt idx="7">
                  <c:v>-0.7</c:v>
                </c:pt>
                <c:pt idx="8">
                  <c:v>-0.8</c:v>
                </c:pt>
                <c:pt idx="9">
                  <c:v>-0.9</c:v>
                </c:pt>
                <c:pt idx="10">
                  <c:v>-1</c:v>
                </c:pt>
                <c:pt idx="11">
                  <c:v>-1.1000000000000001</c:v>
                </c:pt>
                <c:pt idx="12">
                  <c:v>-1.2</c:v>
                </c:pt>
                <c:pt idx="13">
                  <c:v>-1.3</c:v>
                </c:pt>
                <c:pt idx="14">
                  <c:v>-1.4</c:v>
                </c:pt>
                <c:pt idx="15">
                  <c:v>-1.5</c:v>
                </c:pt>
                <c:pt idx="16">
                  <c:v>-1.6</c:v>
                </c:pt>
                <c:pt idx="17">
                  <c:v>-1.7</c:v>
                </c:pt>
                <c:pt idx="18">
                  <c:v>-1.8</c:v>
                </c:pt>
                <c:pt idx="19">
                  <c:v>-1.9</c:v>
                </c:pt>
                <c:pt idx="20">
                  <c:v>-2</c:v>
                </c:pt>
                <c:pt idx="21">
                  <c:v>-2.1</c:v>
                </c:pt>
                <c:pt idx="22">
                  <c:v>-2.2000000000000002</c:v>
                </c:pt>
                <c:pt idx="23">
                  <c:v>-2.2999999999999998</c:v>
                </c:pt>
                <c:pt idx="24">
                  <c:v>-2.4</c:v>
                </c:pt>
                <c:pt idx="25">
                  <c:v>-2.5</c:v>
                </c:pt>
                <c:pt idx="26">
                  <c:v>-2.6</c:v>
                </c:pt>
                <c:pt idx="27">
                  <c:v>-2.7</c:v>
                </c:pt>
                <c:pt idx="28">
                  <c:v>-2.8</c:v>
                </c:pt>
                <c:pt idx="29">
                  <c:v>-2.9</c:v>
                </c:pt>
                <c:pt idx="30">
                  <c:v>-3</c:v>
                </c:pt>
                <c:pt idx="31">
                  <c:v>-3.1</c:v>
                </c:pt>
                <c:pt idx="32">
                  <c:v>-3.2</c:v>
                </c:pt>
                <c:pt idx="33">
                  <c:v>-3.3</c:v>
                </c:pt>
                <c:pt idx="34">
                  <c:v>-3.4</c:v>
                </c:pt>
                <c:pt idx="35">
                  <c:v>-3.5</c:v>
                </c:pt>
                <c:pt idx="36">
                  <c:v>-3.6</c:v>
                </c:pt>
                <c:pt idx="37">
                  <c:v>-3.7</c:v>
                </c:pt>
                <c:pt idx="38">
                  <c:v>-3.8</c:v>
                </c:pt>
                <c:pt idx="39">
                  <c:v>-3.9</c:v>
                </c:pt>
                <c:pt idx="40">
                  <c:v>-4</c:v>
                </c:pt>
                <c:pt idx="41">
                  <c:v>-4.0999999999999996</c:v>
                </c:pt>
                <c:pt idx="42">
                  <c:v>-4.2</c:v>
                </c:pt>
                <c:pt idx="43">
                  <c:v>-4.3</c:v>
                </c:pt>
                <c:pt idx="44">
                  <c:v>-4.4000000000000004</c:v>
                </c:pt>
                <c:pt idx="45">
                  <c:v>-4.5</c:v>
                </c:pt>
                <c:pt idx="46">
                  <c:v>-4.5999999999999996</c:v>
                </c:pt>
                <c:pt idx="47">
                  <c:v>-4.7</c:v>
                </c:pt>
                <c:pt idx="48">
                  <c:v>-4.8</c:v>
                </c:pt>
                <c:pt idx="49">
                  <c:v>-4.9000000000000004</c:v>
                </c:pt>
                <c:pt idx="50">
                  <c:v>-5</c:v>
                </c:pt>
              </c:numCache>
            </c:numRef>
          </c:xVal>
          <c:yVal>
            <c:numRef>
              <c:f>ald1107Family!$B$2:$B$52</c:f>
              <c:numCache>
                <c:formatCode>0.00E+00</c:formatCode>
                <c:ptCount val="51"/>
                <c:pt idx="0">
                  <c:v>2.7039999999999999E-8</c:v>
                </c:pt>
                <c:pt idx="1">
                  <c:v>5.5500000000000002E-6</c:v>
                </c:pt>
                <c:pt idx="2">
                  <c:v>7.9379999999999992E-6</c:v>
                </c:pt>
                <c:pt idx="3">
                  <c:v>8.5939999999999994E-6</c:v>
                </c:pt>
                <c:pt idx="4">
                  <c:v>8.8109999999999992E-6</c:v>
                </c:pt>
                <c:pt idx="5">
                  <c:v>8.9449999999999999E-6</c:v>
                </c:pt>
                <c:pt idx="6">
                  <c:v>9.0529999999999996E-6</c:v>
                </c:pt>
                <c:pt idx="7">
                  <c:v>9.1519999999999998E-6</c:v>
                </c:pt>
                <c:pt idx="8">
                  <c:v>9.2359999999999993E-6</c:v>
                </c:pt>
                <c:pt idx="9">
                  <c:v>9.3139999999999993E-6</c:v>
                </c:pt>
                <c:pt idx="10">
                  <c:v>9.3859999999999996E-6</c:v>
                </c:pt>
                <c:pt idx="11">
                  <c:v>9.4509999999999998E-6</c:v>
                </c:pt>
                <c:pt idx="12">
                  <c:v>9.5149999999999995E-6</c:v>
                </c:pt>
                <c:pt idx="13">
                  <c:v>9.5759999999999995E-6</c:v>
                </c:pt>
                <c:pt idx="14">
                  <c:v>9.6309999999999998E-6</c:v>
                </c:pt>
                <c:pt idx="15">
                  <c:v>9.6860000000000001E-6</c:v>
                </c:pt>
                <c:pt idx="16">
                  <c:v>9.7370000000000001E-6</c:v>
                </c:pt>
                <c:pt idx="17">
                  <c:v>9.7850000000000003E-6</c:v>
                </c:pt>
                <c:pt idx="18">
                  <c:v>9.8339999999999994E-6</c:v>
                </c:pt>
                <c:pt idx="19">
                  <c:v>9.8800000000000003E-6</c:v>
                </c:pt>
                <c:pt idx="20">
                  <c:v>9.9240000000000002E-6</c:v>
                </c:pt>
                <c:pt idx="21">
                  <c:v>9.9680000000000001E-6</c:v>
                </c:pt>
                <c:pt idx="22">
                  <c:v>1.0010000000000001E-5</c:v>
                </c:pt>
                <c:pt idx="23">
                  <c:v>1.005E-5</c:v>
                </c:pt>
                <c:pt idx="24">
                  <c:v>1.009E-5</c:v>
                </c:pt>
                <c:pt idx="25">
                  <c:v>1.013E-5</c:v>
                </c:pt>
                <c:pt idx="26">
                  <c:v>1.0169999999999999E-5</c:v>
                </c:pt>
                <c:pt idx="27">
                  <c:v>1.0210000000000001E-5</c:v>
                </c:pt>
                <c:pt idx="28">
                  <c:v>1.024E-5</c:v>
                </c:pt>
                <c:pt idx="29">
                  <c:v>1.028E-5</c:v>
                </c:pt>
                <c:pt idx="30">
                  <c:v>1.031E-5</c:v>
                </c:pt>
                <c:pt idx="31">
                  <c:v>1.0349999999999999E-5</c:v>
                </c:pt>
                <c:pt idx="32">
                  <c:v>1.0380000000000001E-5</c:v>
                </c:pt>
                <c:pt idx="33">
                  <c:v>1.041E-5</c:v>
                </c:pt>
                <c:pt idx="34">
                  <c:v>1.045E-5</c:v>
                </c:pt>
                <c:pt idx="35">
                  <c:v>1.048E-5</c:v>
                </c:pt>
                <c:pt idx="36">
                  <c:v>1.0509999999999999E-5</c:v>
                </c:pt>
                <c:pt idx="37">
                  <c:v>1.0540000000000001E-5</c:v>
                </c:pt>
                <c:pt idx="38">
                  <c:v>1.057E-5</c:v>
                </c:pt>
                <c:pt idx="39">
                  <c:v>1.06E-5</c:v>
                </c:pt>
                <c:pt idx="40">
                  <c:v>1.063E-5</c:v>
                </c:pt>
                <c:pt idx="41">
                  <c:v>1.066E-5</c:v>
                </c:pt>
                <c:pt idx="42">
                  <c:v>1.0689999999999999E-5</c:v>
                </c:pt>
                <c:pt idx="43">
                  <c:v>1.0720000000000001E-5</c:v>
                </c:pt>
                <c:pt idx="44">
                  <c:v>1.075E-5</c:v>
                </c:pt>
                <c:pt idx="45">
                  <c:v>1.077E-5</c:v>
                </c:pt>
                <c:pt idx="46">
                  <c:v>1.08E-5</c:v>
                </c:pt>
                <c:pt idx="47">
                  <c:v>1.083E-5</c:v>
                </c:pt>
                <c:pt idx="48">
                  <c:v>1.0859999999999999E-5</c:v>
                </c:pt>
                <c:pt idx="49">
                  <c:v>1.0879999999999999E-5</c:v>
                </c:pt>
                <c:pt idx="50">
                  <c:v>1.0910000000000001E-5</c:v>
                </c:pt>
              </c:numCache>
            </c:numRef>
          </c:yVal>
          <c:smooth val="1"/>
        </c:ser>
        <c:ser>
          <c:idx val="1"/>
          <c:order val="1"/>
          <c:tx>
            <c:v>VGS = -1.3</c:v>
          </c:tx>
          <c:marker>
            <c:symbol val="none"/>
          </c:marker>
          <c:xVal>
            <c:numRef>
              <c:f>ald1107Family!$A$2:$A$52</c:f>
              <c:numCache>
                <c:formatCode>0.00E+00</c:formatCode>
                <c:ptCount val="51"/>
                <c:pt idx="0">
                  <c:v>0</c:v>
                </c:pt>
                <c:pt idx="1">
                  <c:v>-0.1</c:v>
                </c:pt>
                <c:pt idx="2">
                  <c:v>-0.2</c:v>
                </c:pt>
                <c:pt idx="3">
                  <c:v>-0.3</c:v>
                </c:pt>
                <c:pt idx="4">
                  <c:v>-0.4</c:v>
                </c:pt>
                <c:pt idx="5">
                  <c:v>-0.5</c:v>
                </c:pt>
                <c:pt idx="6">
                  <c:v>-0.6</c:v>
                </c:pt>
                <c:pt idx="7">
                  <c:v>-0.7</c:v>
                </c:pt>
                <c:pt idx="8">
                  <c:v>-0.8</c:v>
                </c:pt>
                <c:pt idx="9">
                  <c:v>-0.9</c:v>
                </c:pt>
                <c:pt idx="10">
                  <c:v>-1</c:v>
                </c:pt>
                <c:pt idx="11">
                  <c:v>-1.1000000000000001</c:v>
                </c:pt>
                <c:pt idx="12">
                  <c:v>-1.2</c:v>
                </c:pt>
                <c:pt idx="13">
                  <c:v>-1.3</c:v>
                </c:pt>
                <c:pt idx="14">
                  <c:v>-1.4</c:v>
                </c:pt>
                <c:pt idx="15">
                  <c:v>-1.5</c:v>
                </c:pt>
                <c:pt idx="16">
                  <c:v>-1.6</c:v>
                </c:pt>
                <c:pt idx="17">
                  <c:v>-1.7</c:v>
                </c:pt>
                <c:pt idx="18">
                  <c:v>-1.8</c:v>
                </c:pt>
                <c:pt idx="19">
                  <c:v>-1.9</c:v>
                </c:pt>
                <c:pt idx="20">
                  <c:v>-2</c:v>
                </c:pt>
                <c:pt idx="21">
                  <c:v>-2.1</c:v>
                </c:pt>
                <c:pt idx="22">
                  <c:v>-2.2000000000000002</c:v>
                </c:pt>
                <c:pt idx="23">
                  <c:v>-2.2999999999999998</c:v>
                </c:pt>
                <c:pt idx="24">
                  <c:v>-2.4</c:v>
                </c:pt>
                <c:pt idx="25">
                  <c:v>-2.5</c:v>
                </c:pt>
                <c:pt idx="26">
                  <c:v>-2.6</c:v>
                </c:pt>
                <c:pt idx="27">
                  <c:v>-2.7</c:v>
                </c:pt>
                <c:pt idx="28">
                  <c:v>-2.8</c:v>
                </c:pt>
                <c:pt idx="29">
                  <c:v>-2.9</c:v>
                </c:pt>
                <c:pt idx="30">
                  <c:v>-3</c:v>
                </c:pt>
                <c:pt idx="31">
                  <c:v>-3.1</c:v>
                </c:pt>
                <c:pt idx="32">
                  <c:v>-3.2</c:v>
                </c:pt>
                <c:pt idx="33">
                  <c:v>-3.3</c:v>
                </c:pt>
                <c:pt idx="34">
                  <c:v>-3.4</c:v>
                </c:pt>
                <c:pt idx="35">
                  <c:v>-3.5</c:v>
                </c:pt>
                <c:pt idx="36">
                  <c:v>-3.6</c:v>
                </c:pt>
                <c:pt idx="37">
                  <c:v>-3.7</c:v>
                </c:pt>
                <c:pt idx="38">
                  <c:v>-3.8</c:v>
                </c:pt>
                <c:pt idx="39">
                  <c:v>-3.9</c:v>
                </c:pt>
                <c:pt idx="40">
                  <c:v>-4</c:v>
                </c:pt>
                <c:pt idx="41">
                  <c:v>-4.0999999999999996</c:v>
                </c:pt>
                <c:pt idx="42">
                  <c:v>-4.2</c:v>
                </c:pt>
                <c:pt idx="43">
                  <c:v>-4.3</c:v>
                </c:pt>
                <c:pt idx="44">
                  <c:v>-4.4000000000000004</c:v>
                </c:pt>
                <c:pt idx="45">
                  <c:v>-4.5</c:v>
                </c:pt>
                <c:pt idx="46">
                  <c:v>-4.5999999999999996</c:v>
                </c:pt>
                <c:pt idx="47">
                  <c:v>-4.7</c:v>
                </c:pt>
                <c:pt idx="48">
                  <c:v>-4.8</c:v>
                </c:pt>
                <c:pt idx="49">
                  <c:v>-4.9000000000000004</c:v>
                </c:pt>
                <c:pt idx="50">
                  <c:v>-5</c:v>
                </c:pt>
              </c:numCache>
            </c:numRef>
          </c:xVal>
          <c:yVal>
            <c:numRef>
              <c:f>ald1107Family!$C$2:$C$52</c:f>
              <c:numCache>
                <c:formatCode>0.00E+00</c:formatCode>
                <c:ptCount val="51"/>
                <c:pt idx="0">
                  <c:v>5.8059999999999998E-8</c:v>
                </c:pt>
                <c:pt idx="1">
                  <c:v>1.412E-5</c:v>
                </c:pt>
                <c:pt idx="2">
                  <c:v>2.4660000000000001E-5</c:v>
                </c:pt>
                <c:pt idx="3">
                  <c:v>3.1810000000000002E-5</c:v>
                </c:pt>
                <c:pt idx="4">
                  <c:v>3.595E-5</c:v>
                </c:pt>
                <c:pt idx="5">
                  <c:v>3.7950000000000001E-5</c:v>
                </c:pt>
                <c:pt idx="6">
                  <c:v>3.8909999999999998E-5</c:v>
                </c:pt>
                <c:pt idx="7">
                  <c:v>3.9499999999999998E-5</c:v>
                </c:pt>
                <c:pt idx="8">
                  <c:v>3.9969999999999998E-5</c:v>
                </c:pt>
                <c:pt idx="9">
                  <c:v>4.036E-5</c:v>
                </c:pt>
                <c:pt idx="10">
                  <c:v>4.0710000000000002E-5</c:v>
                </c:pt>
                <c:pt idx="11">
                  <c:v>4.104E-5</c:v>
                </c:pt>
                <c:pt idx="12">
                  <c:v>4.1329999999999999E-5</c:v>
                </c:pt>
                <c:pt idx="13">
                  <c:v>4.1600000000000002E-5</c:v>
                </c:pt>
                <c:pt idx="14">
                  <c:v>4.1869999999999997E-5</c:v>
                </c:pt>
                <c:pt idx="15">
                  <c:v>4.21E-5</c:v>
                </c:pt>
                <c:pt idx="16">
                  <c:v>4.2330000000000003E-5</c:v>
                </c:pt>
                <c:pt idx="17">
                  <c:v>4.2559999999999999E-5</c:v>
                </c:pt>
                <c:pt idx="18">
                  <c:v>4.2769999999999999E-5</c:v>
                </c:pt>
                <c:pt idx="19">
                  <c:v>4.2979999999999998E-5</c:v>
                </c:pt>
                <c:pt idx="20">
                  <c:v>4.316E-5</c:v>
                </c:pt>
                <c:pt idx="21">
                  <c:v>4.3359999999999998E-5</c:v>
                </c:pt>
                <c:pt idx="22">
                  <c:v>4.354E-5</c:v>
                </c:pt>
                <c:pt idx="23">
                  <c:v>4.371E-5</c:v>
                </c:pt>
                <c:pt idx="24">
                  <c:v>4.3890000000000002E-5</c:v>
                </c:pt>
                <c:pt idx="25">
                  <c:v>4.405E-5</c:v>
                </c:pt>
                <c:pt idx="26">
                  <c:v>4.422E-5</c:v>
                </c:pt>
                <c:pt idx="27">
                  <c:v>4.4379999999999999E-5</c:v>
                </c:pt>
                <c:pt idx="28">
                  <c:v>4.4530000000000002E-5</c:v>
                </c:pt>
                <c:pt idx="29">
                  <c:v>4.4690000000000001E-5</c:v>
                </c:pt>
                <c:pt idx="30">
                  <c:v>4.4830000000000003E-5</c:v>
                </c:pt>
                <c:pt idx="31">
                  <c:v>4.498E-5</c:v>
                </c:pt>
                <c:pt idx="32">
                  <c:v>4.5120000000000002E-5</c:v>
                </c:pt>
                <c:pt idx="33">
                  <c:v>4.5259999999999997E-5</c:v>
                </c:pt>
                <c:pt idx="34">
                  <c:v>4.5399999999999999E-5</c:v>
                </c:pt>
                <c:pt idx="35">
                  <c:v>4.5540000000000001E-5</c:v>
                </c:pt>
                <c:pt idx="36">
                  <c:v>4.566E-5</c:v>
                </c:pt>
                <c:pt idx="37">
                  <c:v>4.5800000000000002E-5</c:v>
                </c:pt>
                <c:pt idx="38">
                  <c:v>4.5920000000000001E-5</c:v>
                </c:pt>
                <c:pt idx="39">
                  <c:v>4.6050000000000001E-5</c:v>
                </c:pt>
                <c:pt idx="40">
                  <c:v>4.617E-5</c:v>
                </c:pt>
                <c:pt idx="41">
                  <c:v>4.6300000000000001E-5</c:v>
                </c:pt>
                <c:pt idx="42">
                  <c:v>4.6419999999999999E-5</c:v>
                </c:pt>
                <c:pt idx="43">
                  <c:v>4.6539999999999998E-5</c:v>
                </c:pt>
                <c:pt idx="44">
                  <c:v>4.6659999999999997E-5</c:v>
                </c:pt>
                <c:pt idx="45">
                  <c:v>4.6770000000000001E-5</c:v>
                </c:pt>
                <c:pt idx="46">
                  <c:v>4.689E-5</c:v>
                </c:pt>
                <c:pt idx="47">
                  <c:v>4.6999999999999997E-5</c:v>
                </c:pt>
                <c:pt idx="48">
                  <c:v>4.7110000000000001E-5</c:v>
                </c:pt>
                <c:pt idx="49">
                  <c:v>4.7219999999999999E-5</c:v>
                </c:pt>
                <c:pt idx="50">
                  <c:v>4.7339999999999997E-5</c:v>
                </c:pt>
              </c:numCache>
            </c:numRef>
          </c:yVal>
          <c:smooth val="1"/>
        </c:ser>
        <c:ser>
          <c:idx val="2"/>
          <c:order val="2"/>
          <c:tx>
            <c:v>VGS = -1.6</c:v>
          </c:tx>
          <c:marker>
            <c:symbol val="none"/>
          </c:marker>
          <c:xVal>
            <c:numRef>
              <c:f>ald1107Family!$A$2:$A$52</c:f>
              <c:numCache>
                <c:formatCode>0.00E+00</c:formatCode>
                <c:ptCount val="51"/>
                <c:pt idx="0">
                  <c:v>0</c:v>
                </c:pt>
                <c:pt idx="1">
                  <c:v>-0.1</c:v>
                </c:pt>
                <c:pt idx="2">
                  <c:v>-0.2</c:v>
                </c:pt>
                <c:pt idx="3">
                  <c:v>-0.3</c:v>
                </c:pt>
                <c:pt idx="4">
                  <c:v>-0.4</c:v>
                </c:pt>
                <c:pt idx="5">
                  <c:v>-0.5</c:v>
                </c:pt>
                <c:pt idx="6">
                  <c:v>-0.6</c:v>
                </c:pt>
                <c:pt idx="7">
                  <c:v>-0.7</c:v>
                </c:pt>
                <c:pt idx="8">
                  <c:v>-0.8</c:v>
                </c:pt>
                <c:pt idx="9">
                  <c:v>-0.9</c:v>
                </c:pt>
                <c:pt idx="10">
                  <c:v>-1</c:v>
                </c:pt>
                <c:pt idx="11">
                  <c:v>-1.1000000000000001</c:v>
                </c:pt>
                <c:pt idx="12">
                  <c:v>-1.2</c:v>
                </c:pt>
                <c:pt idx="13">
                  <c:v>-1.3</c:v>
                </c:pt>
                <c:pt idx="14">
                  <c:v>-1.4</c:v>
                </c:pt>
                <c:pt idx="15">
                  <c:v>-1.5</c:v>
                </c:pt>
                <c:pt idx="16">
                  <c:v>-1.6</c:v>
                </c:pt>
                <c:pt idx="17">
                  <c:v>-1.7</c:v>
                </c:pt>
                <c:pt idx="18">
                  <c:v>-1.8</c:v>
                </c:pt>
                <c:pt idx="19">
                  <c:v>-1.9</c:v>
                </c:pt>
                <c:pt idx="20">
                  <c:v>-2</c:v>
                </c:pt>
                <c:pt idx="21">
                  <c:v>-2.1</c:v>
                </c:pt>
                <c:pt idx="22">
                  <c:v>-2.2000000000000002</c:v>
                </c:pt>
                <c:pt idx="23">
                  <c:v>-2.2999999999999998</c:v>
                </c:pt>
                <c:pt idx="24">
                  <c:v>-2.4</c:v>
                </c:pt>
                <c:pt idx="25">
                  <c:v>-2.5</c:v>
                </c:pt>
                <c:pt idx="26">
                  <c:v>-2.6</c:v>
                </c:pt>
                <c:pt idx="27">
                  <c:v>-2.7</c:v>
                </c:pt>
                <c:pt idx="28">
                  <c:v>-2.8</c:v>
                </c:pt>
                <c:pt idx="29">
                  <c:v>-2.9</c:v>
                </c:pt>
                <c:pt idx="30">
                  <c:v>-3</c:v>
                </c:pt>
                <c:pt idx="31">
                  <c:v>-3.1</c:v>
                </c:pt>
                <c:pt idx="32">
                  <c:v>-3.2</c:v>
                </c:pt>
                <c:pt idx="33">
                  <c:v>-3.3</c:v>
                </c:pt>
                <c:pt idx="34">
                  <c:v>-3.4</c:v>
                </c:pt>
                <c:pt idx="35">
                  <c:v>-3.5</c:v>
                </c:pt>
                <c:pt idx="36">
                  <c:v>-3.6</c:v>
                </c:pt>
                <c:pt idx="37">
                  <c:v>-3.7</c:v>
                </c:pt>
                <c:pt idx="38">
                  <c:v>-3.8</c:v>
                </c:pt>
                <c:pt idx="39">
                  <c:v>-3.9</c:v>
                </c:pt>
                <c:pt idx="40">
                  <c:v>-4</c:v>
                </c:pt>
                <c:pt idx="41">
                  <c:v>-4.0999999999999996</c:v>
                </c:pt>
                <c:pt idx="42">
                  <c:v>-4.2</c:v>
                </c:pt>
                <c:pt idx="43">
                  <c:v>-4.3</c:v>
                </c:pt>
                <c:pt idx="44">
                  <c:v>-4.4000000000000004</c:v>
                </c:pt>
                <c:pt idx="45">
                  <c:v>-4.5</c:v>
                </c:pt>
                <c:pt idx="46">
                  <c:v>-4.5999999999999996</c:v>
                </c:pt>
                <c:pt idx="47">
                  <c:v>-4.7</c:v>
                </c:pt>
                <c:pt idx="48">
                  <c:v>-4.8</c:v>
                </c:pt>
                <c:pt idx="49">
                  <c:v>-4.9000000000000004</c:v>
                </c:pt>
                <c:pt idx="50">
                  <c:v>-5</c:v>
                </c:pt>
              </c:numCache>
            </c:numRef>
          </c:xVal>
          <c:yVal>
            <c:numRef>
              <c:f>ald1107Family!$D$2:$D$52</c:f>
              <c:numCache>
                <c:formatCode>0.00E+00</c:formatCode>
                <c:ptCount val="51"/>
                <c:pt idx="0">
                  <c:v>8.7470000000000002E-8</c:v>
                </c:pt>
                <c:pt idx="1">
                  <c:v>2.194E-5</c:v>
                </c:pt>
                <c:pt idx="2">
                  <c:v>4.0519999999999998E-5</c:v>
                </c:pt>
                <c:pt idx="3">
                  <c:v>5.5840000000000001E-5</c:v>
                </c:pt>
                <c:pt idx="4">
                  <c:v>6.7940000000000003E-5</c:v>
                </c:pt>
                <c:pt idx="5">
                  <c:v>7.6899999999999999E-5</c:v>
                </c:pt>
                <c:pt idx="6">
                  <c:v>8.2999999999999998E-5</c:v>
                </c:pt>
                <c:pt idx="7">
                  <c:v>8.674E-5</c:v>
                </c:pt>
                <c:pt idx="8">
                  <c:v>8.8930000000000004E-5</c:v>
                </c:pt>
                <c:pt idx="9">
                  <c:v>9.0350000000000001E-5</c:v>
                </c:pt>
                <c:pt idx="10">
                  <c:v>9.1409999999999994E-5</c:v>
                </c:pt>
                <c:pt idx="11">
                  <c:v>9.2299999999999994E-5</c:v>
                </c:pt>
                <c:pt idx="12">
                  <c:v>9.3079999999999997E-5</c:v>
                </c:pt>
                <c:pt idx="13">
                  <c:v>9.378E-5</c:v>
                </c:pt>
                <c:pt idx="14">
                  <c:v>9.4430000000000002E-5</c:v>
                </c:pt>
                <c:pt idx="15">
                  <c:v>9.5030000000000003E-5</c:v>
                </c:pt>
                <c:pt idx="16">
                  <c:v>9.5589999999999998E-5</c:v>
                </c:pt>
                <c:pt idx="17">
                  <c:v>9.6119999999999995E-5</c:v>
                </c:pt>
                <c:pt idx="18">
                  <c:v>9.6630000000000001E-5</c:v>
                </c:pt>
                <c:pt idx="19">
                  <c:v>9.7109999999999997E-5</c:v>
                </c:pt>
                <c:pt idx="20">
                  <c:v>9.7570000000000003E-5</c:v>
                </c:pt>
                <c:pt idx="21">
                  <c:v>9.8010000000000005E-5</c:v>
                </c:pt>
                <c:pt idx="22">
                  <c:v>9.8439999999999999E-5</c:v>
                </c:pt>
                <c:pt idx="23">
                  <c:v>9.8850000000000004E-5</c:v>
                </c:pt>
                <c:pt idx="24">
                  <c:v>9.925E-5</c:v>
                </c:pt>
                <c:pt idx="25">
                  <c:v>9.9640000000000001E-5</c:v>
                </c:pt>
                <c:pt idx="26">
                  <c:v>1E-4</c:v>
                </c:pt>
                <c:pt idx="27">
                  <c:v>1.004E-4</c:v>
                </c:pt>
                <c:pt idx="28">
                  <c:v>1.0069999999999999E-4</c:v>
                </c:pt>
                <c:pt idx="29">
                  <c:v>1.011E-4</c:v>
                </c:pt>
                <c:pt idx="30">
                  <c:v>1.014E-4</c:v>
                </c:pt>
                <c:pt idx="31">
                  <c:v>1.0179999999999999E-4</c:v>
                </c:pt>
                <c:pt idx="32">
                  <c:v>1.021E-4</c:v>
                </c:pt>
                <c:pt idx="33">
                  <c:v>1.024E-4</c:v>
                </c:pt>
                <c:pt idx="34">
                  <c:v>1.027E-4</c:v>
                </c:pt>
                <c:pt idx="35">
                  <c:v>1.03E-4</c:v>
                </c:pt>
                <c:pt idx="36">
                  <c:v>1.033E-4</c:v>
                </c:pt>
                <c:pt idx="37">
                  <c:v>1.036E-4</c:v>
                </c:pt>
                <c:pt idx="38">
                  <c:v>1.039E-4</c:v>
                </c:pt>
                <c:pt idx="39">
                  <c:v>1.042E-4</c:v>
                </c:pt>
                <c:pt idx="40">
                  <c:v>1.044E-4</c:v>
                </c:pt>
                <c:pt idx="41">
                  <c:v>1.047E-4</c:v>
                </c:pt>
                <c:pt idx="42">
                  <c:v>1.05E-4</c:v>
                </c:pt>
                <c:pt idx="43">
                  <c:v>1.053E-4</c:v>
                </c:pt>
                <c:pt idx="44">
                  <c:v>1.0560000000000001E-4</c:v>
                </c:pt>
                <c:pt idx="45">
                  <c:v>1.058E-4</c:v>
                </c:pt>
                <c:pt idx="46">
                  <c:v>1.061E-4</c:v>
                </c:pt>
                <c:pt idx="47">
                  <c:v>1.063E-4</c:v>
                </c:pt>
                <c:pt idx="48">
                  <c:v>1.066E-4</c:v>
                </c:pt>
                <c:pt idx="49">
                  <c:v>1.0679999999999999E-4</c:v>
                </c:pt>
                <c:pt idx="50">
                  <c:v>1.071E-4</c:v>
                </c:pt>
              </c:numCache>
            </c:numRef>
          </c:yVal>
          <c:smooth val="1"/>
        </c:ser>
        <c:ser>
          <c:idx val="3"/>
          <c:order val="3"/>
          <c:tx>
            <c:v>VGS = -1.9</c:v>
          </c:tx>
          <c:marker>
            <c:symbol val="none"/>
          </c:marker>
          <c:xVal>
            <c:numRef>
              <c:f>ald1107Family!$A$2:$A$52</c:f>
              <c:numCache>
                <c:formatCode>0.00E+00</c:formatCode>
                <c:ptCount val="51"/>
                <c:pt idx="0">
                  <c:v>0</c:v>
                </c:pt>
                <c:pt idx="1">
                  <c:v>-0.1</c:v>
                </c:pt>
                <c:pt idx="2">
                  <c:v>-0.2</c:v>
                </c:pt>
                <c:pt idx="3">
                  <c:v>-0.3</c:v>
                </c:pt>
                <c:pt idx="4">
                  <c:v>-0.4</c:v>
                </c:pt>
                <c:pt idx="5">
                  <c:v>-0.5</c:v>
                </c:pt>
                <c:pt idx="6">
                  <c:v>-0.6</c:v>
                </c:pt>
                <c:pt idx="7">
                  <c:v>-0.7</c:v>
                </c:pt>
                <c:pt idx="8">
                  <c:v>-0.8</c:v>
                </c:pt>
                <c:pt idx="9">
                  <c:v>-0.9</c:v>
                </c:pt>
                <c:pt idx="10">
                  <c:v>-1</c:v>
                </c:pt>
                <c:pt idx="11">
                  <c:v>-1.1000000000000001</c:v>
                </c:pt>
                <c:pt idx="12">
                  <c:v>-1.2</c:v>
                </c:pt>
                <c:pt idx="13">
                  <c:v>-1.3</c:v>
                </c:pt>
                <c:pt idx="14">
                  <c:v>-1.4</c:v>
                </c:pt>
                <c:pt idx="15">
                  <c:v>-1.5</c:v>
                </c:pt>
                <c:pt idx="16">
                  <c:v>-1.6</c:v>
                </c:pt>
                <c:pt idx="17">
                  <c:v>-1.7</c:v>
                </c:pt>
                <c:pt idx="18">
                  <c:v>-1.8</c:v>
                </c:pt>
                <c:pt idx="19">
                  <c:v>-1.9</c:v>
                </c:pt>
                <c:pt idx="20">
                  <c:v>-2</c:v>
                </c:pt>
                <c:pt idx="21">
                  <c:v>-2.1</c:v>
                </c:pt>
                <c:pt idx="22">
                  <c:v>-2.2000000000000002</c:v>
                </c:pt>
                <c:pt idx="23">
                  <c:v>-2.2999999999999998</c:v>
                </c:pt>
                <c:pt idx="24">
                  <c:v>-2.4</c:v>
                </c:pt>
                <c:pt idx="25">
                  <c:v>-2.5</c:v>
                </c:pt>
                <c:pt idx="26">
                  <c:v>-2.6</c:v>
                </c:pt>
                <c:pt idx="27">
                  <c:v>-2.7</c:v>
                </c:pt>
                <c:pt idx="28">
                  <c:v>-2.8</c:v>
                </c:pt>
                <c:pt idx="29">
                  <c:v>-2.9</c:v>
                </c:pt>
                <c:pt idx="30">
                  <c:v>-3</c:v>
                </c:pt>
                <c:pt idx="31">
                  <c:v>-3.1</c:v>
                </c:pt>
                <c:pt idx="32">
                  <c:v>-3.2</c:v>
                </c:pt>
                <c:pt idx="33">
                  <c:v>-3.3</c:v>
                </c:pt>
                <c:pt idx="34">
                  <c:v>-3.4</c:v>
                </c:pt>
                <c:pt idx="35">
                  <c:v>-3.5</c:v>
                </c:pt>
                <c:pt idx="36">
                  <c:v>-3.6</c:v>
                </c:pt>
                <c:pt idx="37">
                  <c:v>-3.7</c:v>
                </c:pt>
                <c:pt idx="38">
                  <c:v>-3.8</c:v>
                </c:pt>
                <c:pt idx="39">
                  <c:v>-3.9</c:v>
                </c:pt>
                <c:pt idx="40">
                  <c:v>-4</c:v>
                </c:pt>
                <c:pt idx="41">
                  <c:v>-4.0999999999999996</c:v>
                </c:pt>
                <c:pt idx="42">
                  <c:v>-4.2</c:v>
                </c:pt>
                <c:pt idx="43">
                  <c:v>-4.3</c:v>
                </c:pt>
                <c:pt idx="44">
                  <c:v>-4.4000000000000004</c:v>
                </c:pt>
                <c:pt idx="45">
                  <c:v>-4.5</c:v>
                </c:pt>
                <c:pt idx="46">
                  <c:v>-4.5999999999999996</c:v>
                </c:pt>
                <c:pt idx="47">
                  <c:v>-4.7</c:v>
                </c:pt>
                <c:pt idx="48">
                  <c:v>-4.8</c:v>
                </c:pt>
                <c:pt idx="49">
                  <c:v>-4.9000000000000004</c:v>
                </c:pt>
                <c:pt idx="50">
                  <c:v>-5</c:v>
                </c:pt>
              </c:numCache>
            </c:numRef>
          </c:xVal>
          <c:yVal>
            <c:numRef>
              <c:f>ald1107Family!$E$2:$E$52</c:f>
              <c:numCache>
                <c:formatCode>0.00E+00</c:formatCode>
                <c:ptCount val="51"/>
                <c:pt idx="0">
                  <c:v>1.128E-7</c:v>
                </c:pt>
                <c:pt idx="1">
                  <c:v>2.9E-5</c:v>
                </c:pt>
                <c:pt idx="2">
                  <c:v>5.4849999999999998E-5</c:v>
                </c:pt>
                <c:pt idx="3">
                  <c:v>7.7650000000000004E-5</c:v>
                </c:pt>
                <c:pt idx="4">
                  <c:v>9.7410000000000004E-5</c:v>
                </c:pt>
                <c:pt idx="5">
                  <c:v>1.142E-4</c:v>
                </c:pt>
                <c:pt idx="6">
                  <c:v>1.2789999999999999E-4</c:v>
                </c:pt>
                <c:pt idx="7">
                  <c:v>1.3870000000000001E-4</c:v>
                </c:pt>
                <c:pt idx="8">
                  <c:v>1.4679999999999999E-4</c:v>
                </c:pt>
                <c:pt idx="9">
                  <c:v>1.5239999999999999E-4</c:v>
                </c:pt>
                <c:pt idx="10">
                  <c:v>1.563E-4</c:v>
                </c:pt>
                <c:pt idx="11">
                  <c:v>1.5880000000000001E-4</c:v>
                </c:pt>
                <c:pt idx="12">
                  <c:v>1.607E-4</c:v>
                </c:pt>
                <c:pt idx="13">
                  <c:v>1.6220000000000001E-4</c:v>
                </c:pt>
                <c:pt idx="14">
                  <c:v>1.6359999999999999E-4</c:v>
                </c:pt>
                <c:pt idx="15">
                  <c:v>1.6479999999999999E-4</c:v>
                </c:pt>
                <c:pt idx="16">
                  <c:v>1.6589999999999999E-4</c:v>
                </c:pt>
                <c:pt idx="17">
                  <c:v>1.6689999999999999E-4</c:v>
                </c:pt>
                <c:pt idx="18">
                  <c:v>1.6789999999999999E-4</c:v>
                </c:pt>
                <c:pt idx="19">
                  <c:v>1.6880000000000001E-4</c:v>
                </c:pt>
                <c:pt idx="20">
                  <c:v>1.697E-4</c:v>
                </c:pt>
                <c:pt idx="21">
                  <c:v>1.705E-4</c:v>
                </c:pt>
                <c:pt idx="22">
                  <c:v>1.7119999999999999E-4</c:v>
                </c:pt>
                <c:pt idx="23">
                  <c:v>1.7200000000000001E-4</c:v>
                </c:pt>
                <c:pt idx="24">
                  <c:v>1.727E-4</c:v>
                </c:pt>
                <c:pt idx="25">
                  <c:v>1.7340000000000001E-4</c:v>
                </c:pt>
                <c:pt idx="26">
                  <c:v>1.741E-4</c:v>
                </c:pt>
                <c:pt idx="27">
                  <c:v>1.7469999999999999E-4</c:v>
                </c:pt>
                <c:pt idx="28">
                  <c:v>1.7540000000000001E-4</c:v>
                </c:pt>
                <c:pt idx="29">
                  <c:v>1.76E-4</c:v>
                </c:pt>
                <c:pt idx="30">
                  <c:v>1.7660000000000001E-4</c:v>
                </c:pt>
                <c:pt idx="31">
                  <c:v>1.772E-4</c:v>
                </c:pt>
                <c:pt idx="32">
                  <c:v>1.7780000000000001E-4</c:v>
                </c:pt>
                <c:pt idx="33">
                  <c:v>1.784E-4</c:v>
                </c:pt>
                <c:pt idx="34">
                  <c:v>1.7890000000000001E-4</c:v>
                </c:pt>
                <c:pt idx="35">
                  <c:v>1.794E-4</c:v>
                </c:pt>
                <c:pt idx="36">
                  <c:v>1.7990000000000001E-4</c:v>
                </c:pt>
                <c:pt idx="37">
                  <c:v>1.805E-4</c:v>
                </c:pt>
                <c:pt idx="38">
                  <c:v>1.8100000000000001E-4</c:v>
                </c:pt>
                <c:pt idx="39">
                  <c:v>1.8139999999999999E-4</c:v>
                </c:pt>
                <c:pt idx="40">
                  <c:v>1.819E-4</c:v>
                </c:pt>
                <c:pt idx="41">
                  <c:v>1.8239999999999999E-4</c:v>
                </c:pt>
                <c:pt idx="42">
                  <c:v>1.829E-4</c:v>
                </c:pt>
                <c:pt idx="43">
                  <c:v>1.8330000000000001E-4</c:v>
                </c:pt>
                <c:pt idx="44">
                  <c:v>1.838E-4</c:v>
                </c:pt>
                <c:pt idx="45">
                  <c:v>1.8430000000000001E-4</c:v>
                </c:pt>
                <c:pt idx="46">
                  <c:v>1.8469999999999999E-4</c:v>
                </c:pt>
                <c:pt idx="47">
                  <c:v>1.851E-4</c:v>
                </c:pt>
                <c:pt idx="48">
                  <c:v>1.8560000000000001E-4</c:v>
                </c:pt>
                <c:pt idx="49">
                  <c:v>1.8589999999999999E-4</c:v>
                </c:pt>
                <c:pt idx="50">
                  <c:v>1.864E-4</c:v>
                </c:pt>
              </c:numCache>
            </c:numRef>
          </c:yVal>
          <c:smooth val="1"/>
        </c:ser>
        <c:ser>
          <c:idx val="4"/>
          <c:order val="4"/>
          <c:tx>
            <c:v>VGS = -2.2</c:v>
          </c:tx>
          <c:marker>
            <c:symbol val="none"/>
          </c:marker>
          <c:xVal>
            <c:numRef>
              <c:f>ald1107Family!$A$2:$A$52</c:f>
              <c:numCache>
                <c:formatCode>0.00E+00</c:formatCode>
                <c:ptCount val="51"/>
                <c:pt idx="0">
                  <c:v>0</c:v>
                </c:pt>
                <c:pt idx="1">
                  <c:v>-0.1</c:v>
                </c:pt>
                <c:pt idx="2">
                  <c:v>-0.2</c:v>
                </c:pt>
                <c:pt idx="3">
                  <c:v>-0.3</c:v>
                </c:pt>
                <c:pt idx="4">
                  <c:v>-0.4</c:v>
                </c:pt>
                <c:pt idx="5">
                  <c:v>-0.5</c:v>
                </c:pt>
                <c:pt idx="6">
                  <c:v>-0.6</c:v>
                </c:pt>
                <c:pt idx="7">
                  <c:v>-0.7</c:v>
                </c:pt>
                <c:pt idx="8">
                  <c:v>-0.8</c:v>
                </c:pt>
                <c:pt idx="9">
                  <c:v>-0.9</c:v>
                </c:pt>
                <c:pt idx="10">
                  <c:v>-1</c:v>
                </c:pt>
                <c:pt idx="11">
                  <c:v>-1.1000000000000001</c:v>
                </c:pt>
                <c:pt idx="12">
                  <c:v>-1.2</c:v>
                </c:pt>
                <c:pt idx="13">
                  <c:v>-1.3</c:v>
                </c:pt>
                <c:pt idx="14">
                  <c:v>-1.4</c:v>
                </c:pt>
                <c:pt idx="15">
                  <c:v>-1.5</c:v>
                </c:pt>
                <c:pt idx="16">
                  <c:v>-1.6</c:v>
                </c:pt>
                <c:pt idx="17">
                  <c:v>-1.7</c:v>
                </c:pt>
                <c:pt idx="18">
                  <c:v>-1.8</c:v>
                </c:pt>
                <c:pt idx="19">
                  <c:v>-1.9</c:v>
                </c:pt>
                <c:pt idx="20">
                  <c:v>-2</c:v>
                </c:pt>
                <c:pt idx="21">
                  <c:v>-2.1</c:v>
                </c:pt>
                <c:pt idx="22">
                  <c:v>-2.2000000000000002</c:v>
                </c:pt>
                <c:pt idx="23">
                  <c:v>-2.2999999999999998</c:v>
                </c:pt>
                <c:pt idx="24">
                  <c:v>-2.4</c:v>
                </c:pt>
                <c:pt idx="25">
                  <c:v>-2.5</c:v>
                </c:pt>
                <c:pt idx="26">
                  <c:v>-2.6</c:v>
                </c:pt>
                <c:pt idx="27">
                  <c:v>-2.7</c:v>
                </c:pt>
                <c:pt idx="28">
                  <c:v>-2.8</c:v>
                </c:pt>
                <c:pt idx="29">
                  <c:v>-2.9</c:v>
                </c:pt>
                <c:pt idx="30">
                  <c:v>-3</c:v>
                </c:pt>
                <c:pt idx="31">
                  <c:v>-3.1</c:v>
                </c:pt>
                <c:pt idx="32">
                  <c:v>-3.2</c:v>
                </c:pt>
                <c:pt idx="33">
                  <c:v>-3.3</c:v>
                </c:pt>
                <c:pt idx="34">
                  <c:v>-3.4</c:v>
                </c:pt>
                <c:pt idx="35">
                  <c:v>-3.5</c:v>
                </c:pt>
                <c:pt idx="36">
                  <c:v>-3.6</c:v>
                </c:pt>
                <c:pt idx="37">
                  <c:v>-3.7</c:v>
                </c:pt>
                <c:pt idx="38">
                  <c:v>-3.8</c:v>
                </c:pt>
                <c:pt idx="39">
                  <c:v>-3.9</c:v>
                </c:pt>
                <c:pt idx="40">
                  <c:v>-4</c:v>
                </c:pt>
                <c:pt idx="41">
                  <c:v>-4.0999999999999996</c:v>
                </c:pt>
                <c:pt idx="42">
                  <c:v>-4.2</c:v>
                </c:pt>
                <c:pt idx="43">
                  <c:v>-4.3</c:v>
                </c:pt>
                <c:pt idx="44">
                  <c:v>-4.4000000000000004</c:v>
                </c:pt>
                <c:pt idx="45">
                  <c:v>-4.5</c:v>
                </c:pt>
                <c:pt idx="46">
                  <c:v>-4.5999999999999996</c:v>
                </c:pt>
                <c:pt idx="47">
                  <c:v>-4.7</c:v>
                </c:pt>
                <c:pt idx="48">
                  <c:v>-4.8</c:v>
                </c:pt>
                <c:pt idx="49">
                  <c:v>-4.9000000000000004</c:v>
                </c:pt>
                <c:pt idx="50">
                  <c:v>-5</c:v>
                </c:pt>
              </c:numCache>
            </c:numRef>
          </c:xVal>
          <c:yVal>
            <c:numRef>
              <c:f>ald1107Family!$F$2:$F$52</c:f>
              <c:numCache>
                <c:formatCode>0.00E+00</c:formatCode>
                <c:ptCount val="51"/>
                <c:pt idx="0">
                  <c:v>1.3080000000000001E-7</c:v>
                </c:pt>
                <c:pt idx="1">
                  <c:v>3.5469999999999998E-5</c:v>
                </c:pt>
                <c:pt idx="2">
                  <c:v>6.7949999999999998E-5</c:v>
                </c:pt>
                <c:pt idx="3">
                  <c:v>9.7559999999999994E-5</c:v>
                </c:pt>
                <c:pt idx="4">
                  <c:v>1.2430000000000001E-4</c:v>
                </c:pt>
                <c:pt idx="5">
                  <c:v>1.483E-4</c:v>
                </c:pt>
                <c:pt idx="6">
                  <c:v>1.693E-4</c:v>
                </c:pt>
                <c:pt idx="7">
                  <c:v>1.8760000000000001E-4</c:v>
                </c:pt>
                <c:pt idx="8">
                  <c:v>2.029E-4</c:v>
                </c:pt>
                <c:pt idx="9">
                  <c:v>2.1560000000000001E-4</c:v>
                </c:pt>
                <c:pt idx="10">
                  <c:v>2.2560000000000001E-4</c:v>
                </c:pt>
                <c:pt idx="11">
                  <c:v>2.331E-4</c:v>
                </c:pt>
                <c:pt idx="12">
                  <c:v>2.387E-4</c:v>
                </c:pt>
                <c:pt idx="13">
                  <c:v>2.4259999999999999E-4</c:v>
                </c:pt>
                <c:pt idx="14">
                  <c:v>2.4560000000000001E-4</c:v>
                </c:pt>
                <c:pt idx="15">
                  <c:v>2.4810000000000001E-4</c:v>
                </c:pt>
                <c:pt idx="16">
                  <c:v>2.5010000000000001E-4</c:v>
                </c:pt>
                <c:pt idx="17">
                  <c:v>2.52E-4</c:v>
                </c:pt>
                <c:pt idx="18">
                  <c:v>2.5359999999999998E-4</c:v>
                </c:pt>
                <c:pt idx="19">
                  <c:v>2.5510000000000002E-4</c:v>
                </c:pt>
                <c:pt idx="20">
                  <c:v>2.565E-4</c:v>
                </c:pt>
                <c:pt idx="21">
                  <c:v>2.5789999999999998E-4</c:v>
                </c:pt>
                <c:pt idx="22">
                  <c:v>2.5910000000000001E-4</c:v>
                </c:pt>
                <c:pt idx="23">
                  <c:v>2.6039999999999999E-4</c:v>
                </c:pt>
                <c:pt idx="24">
                  <c:v>2.6150000000000001E-4</c:v>
                </c:pt>
                <c:pt idx="25">
                  <c:v>2.6259999999999999E-4</c:v>
                </c:pt>
                <c:pt idx="26">
                  <c:v>2.6370000000000001E-4</c:v>
                </c:pt>
                <c:pt idx="27">
                  <c:v>2.6479999999999999E-4</c:v>
                </c:pt>
                <c:pt idx="28">
                  <c:v>2.6570000000000001E-4</c:v>
                </c:pt>
                <c:pt idx="29">
                  <c:v>2.6669999999999998E-4</c:v>
                </c:pt>
                <c:pt idx="30">
                  <c:v>2.676E-4</c:v>
                </c:pt>
                <c:pt idx="31">
                  <c:v>2.6860000000000002E-4</c:v>
                </c:pt>
                <c:pt idx="32">
                  <c:v>2.6939999999999999E-4</c:v>
                </c:pt>
                <c:pt idx="33">
                  <c:v>2.7030000000000001E-4</c:v>
                </c:pt>
                <c:pt idx="34">
                  <c:v>2.7109999999999998E-4</c:v>
                </c:pt>
                <c:pt idx="35">
                  <c:v>2.72E-4</c:v>
                </c:pt>
                <c:pt idx="36">
                  <c:v>2.7270000000000001E-4</c:v>
                </c:pt>
                <c:pt idx="37">
                  <c:v>2.7359999999999998E-4</c:v>
                </c:pt>
                <c:pt idx="38">
                  <c:v>2.743E-4</c:v>
                </c:pt>
                <c:pt idx="39">
                  <c:v>2.7510000000000002E-4</c:v>
                </c:pt>
                <c:pt idx="40">
                  <c:v>2.7589999999999998E-4</c:v>
                </c:pt>
                <c:pt idx="41">
                  <c:v>2.765E-4</c:v>
                </c:pt>
                <c:pt idx="42">
                  <c:v>2.7730000000000002E-4</c:v>
                </c:pt>
                <c:pt idx="43">
                  <c:v>2.7799999999999998E-4</c:v>
                </c:pt>
                <c:pt idx="44">
                  <c:v>2.787E-4</c:v>
                </c:pt>
                <c:pt idx="45">
                  <c:v>2.7930000000000001E-4</c:v>
                </c:pt>
                <c:pt idx="46">
                  <c:v>2.8009999999999998E-4</c:v>
                </c:pt>
                <c:pt idx="47">
                  <c:v>2.8079999999999999E-4</c:v>
                </c:pt>
                <c:pt idx="48">
                  <c:v>2.8130000000000001E-4</c:v>
                </c:pt>
                <c:pt idx="49">
                  <c:v>2.8200000000000002E-4</c:v>
                </c:pt>
                <c:pt idx="50">
                  <c:v>2.8269999999999999E-4</c:v>
                </c:pt>
              </c:numCache>
            </c:numRef>
          </c:yVal>
          <c:smooth val="1"/>
        </c:ser>
        <c:ser>
          <c:idx val="5"/>
          <c:order val="5"/>
          <c:tx>
            <c:v>VGS = -2.5</c:v>
          </c:tx>
          <c:marker>
            <c:symbol val="none"/>
          </c:marker>
          <c:xVal>
            <c:numRef>
              <c:f>ald1107Family!$A$2:$A$52</c:f>
              <c:numCache>
                <c:formatCode>0.00E+00</c:formatCode>
                <c:ptCount val="51"/>
                <c:pt idx="0">
                  <c:v>0</c:v>
                </c:pt>
                <c:pt idx="1">
                  <c:v>-0.1</c:v>
                </c:pt>
                <c:pt idx="2">
                  <c:v>-0.2</c:v>
                </c:pt>
                <c:pt idx="3">
                  <c:v>-0.3</c:v>
                </c:pt>
                <c:pt idx="4">
                  <c:v>-0.4</c:v>
                </c:pt>
                <c:pt idx="5">
                  <c:v>-0.5</c:v>
                </c:pt>
                <c:pt idx="6">
                  <c:v>-0.6</c:v>
                </c:pt>
                <c:pt idx="7">
                  <c:v>-0.7</c:v>
                </c:pt>
                <c:pt idx="8">
                  <c:v>-0.8</c:v>
                </c:pt>
                <c:pt idx="9">
                  <c:v>-0.9</c:v>
                </c:pt>
                <c:pt idx="10">
                  <c:v>-1</c:v>
                </c:pt>
                <c:pt idx="11">
                  <c:v>-1.1000000000000001</c:v>
                </c:pt>
                <c:pt idx="12">
                  <c:v>-1.2</c:v>
                </c:pt>
                <c:pt idx="13">
                  <c:v>-1.3</c:v>
                </c:pt>
                <c:pt idx="14">
                  <c:v>-1.4</c:v>
                </c:pt>
                <c:pt idx="15">
                  <c:v>-1.5</c:v>
                </c:pt>
                <c:pt idx="16">
                  <c:v>-1.6</c:v>
                </c:pt>
                <c:pt idx="17">
                  <c:v>-1.7</c:v>
                </c:pt>
                <c:pt idx="18">
                  <c:v>-1.8</c:v>
                </c:pt>
                <c:pt idx="19">
                  <c:v>-1.9</c:v>
                </c:pt>
                <c:pt idx="20">
                  <c:v>-2</c:v>
                </c:pt>
                <c:pt idx="21">
                  <c:v>-2.1</c:v>
                </c:pt>
                <c:pt idx="22">
                  <c:v>-2.2000000000000002</c:v>
                </c:pt>
                <c:pt idx="23">
                  <c:v>-2.2999999999999998</c:v>
                </c:pt>
                <c:pt idx="24">
                  <c:v>-2.4</c:v>
                </c:pt>
                <c:pt idx="25">
                  <c:v>-2.5</c:v>
                </c:pt>
                <c:pt idx="26">
                  <c:v>-2.6</c:v>
                </c:pt>
                <c:pt idx="27">
                  <c:v>-2.7</c:v>
                </c:pt>
                <c:pt idx="28">
                  <c:v>-2.8</c:v>
                </c:pt>
                <c:pt idx="29">
                  <c:v>-2.9</c:v>
                </c:pt>
                <c:pt idx="30">
                  <c:v>-3</c:v>
                </c:pt>
                <c:pt idx="31">
                  <c:v>-3.1</c:v>
                </c:pt>
                <c:pt idx="32">
                  <c:v>-3.2</c:v>
                </c:pt>
                <c:pt idx="33">
                  <c:v>-3.3</c:v>
                </c:pt>
                <c:pt idx="34">
                  <c:v>-3.4</c:v>
                </c:pt>
                <c:pt idx="35">
                  <c:v>-3.5</c:v>
                </c:pt>
                <c:pt idx="36">
                  <c:v>-3.6</c:v>
                </c:pt>
                <c:pt idx="37">
                  <c:v>-3.7</c:v>
                </c:pt>
                <c:pt idx="38">
                  <c:v>-3.8</c:v>
                </c:pt>
                <c:pt idx="39">
                  <c:v>-3.9</c:v>
                </c:pt>
                <c:pt idx="40">
                  <c:v>-4</c:v>
                </c:pt>
                <c:pt idx="41">
                  <c:v>-4.0999999999999996</c:v>
                </c:pt>
                <c:pt idx="42">
                  <c:v>-4.2</c:v>
                </c:pt>
                <c:pt idx="43">
                  <c:v>-4.3</c:v>
                </c:pt>
                <c:pt idx="44">
                  <c:v>-4.4000000000000004</c:v>
                </c:pt>
                <c:pt idx="45">
                  <c:v>-4.5</c:v>
                </c:pt>
                <c:pt idx="46">
                  <c:v>-4.5999999999999996</c:v>
                </c:pt>
                <c:pt idx="47">
                  <c:v>-4.7</c:v>
                </c:pt>
                <c:pt idx="48">
                  <c:v>-4.8</c:v>
                </c:pt>
                <c:pt idx="49">
                  <c:v>-4.9000000000000004</c:v>
                </c:pt>
                <c:pt idx="50">
                  <c:v>-5</c:v>
                </c:pt>
              </c:numCache>
            </c:numRef>
          </c:xVal>
          <c:yVal>
            <c:numRef>
              <c:f>ald1107Family!$G$2:$G$52</c:f>
              <c:numCache>
                <c:formatCode>0.00E+00</c:formatCode>
                <c:ptCount val="51"/>
                <c:pt idx="0">
                  <c:v>1.522E-7</c:v>
                </c:pt>
                <c:pt idx="1">
                  <c:v>4.1480000000000003E-5</c:v>
                </c:pt>
                <c:pt idx="2">
                  <c:v>8.0080000000000006E-5</c:v>
                </c:pt>
                <c:pt idx="3">
                  <c:v>1.16E-4</c:v>
                </c:pt>
                <c:pt idx="4">
                  <c:v>1.4919999999999999E-4</c:v>
                </c:pt>
                <c:pt idx="5">
                  <c:v>1.797E-4</c:v>
                </c:pt>
                <c:pt idx="6">
                  <c:v>2.075E-4</c:v>
                </c:pt>
                <c:pt idx="7">
                  <c:v>2.3259999999999999E-4</c:v>
                </c:pt>
                <c:pt idx="8">
                  <c:v>2.5500000000000002E-4</c:v>
                </c:pt>
                <c:pt idx="9">
                  <c:v>2.7470000000000001E-4</c:v>
                </c:pt>
                <c:pt idx="10">
                  <c:v>2.9179999999999999E-4</c:v>
                </c:pt>
                <c:pt idx="11">
                  <c:v>3.0620000000000002E-4</c:v>
                </c:pt>
                <c:pt idx="12">
                  <c:v>3.1799999999999998E-4</c:v>
                </c:pt>
                <c:pt idx="13">
                  <c:v>3.2749999999999999E-4</c:v>
                </c:pt>
                <c:pt idx="14">
                  <c:v>3.3490000000000001E-4</c:v>
                </c:pt>
                <c:pt idx="15">
                  <c:v>3.4049999999999998E-4</c:v>
                </c:pt>
                <c:pt idx="16">
                  <c:v>3.4479999999999998E-4</c:v>
                </c:pt>
                <c:pt idx="17">
                  <c:v>3.4820000000000001E-4</c:v>
                </c:pt>
                <c:pt idx="18">
                  <c:v>3.5110000000000002E-4</c:v>
                </c:pt>
                <c:pt idx="19">
                  <c:v>3.5369999999999998E-4</c:v>
                </c:pt>
                <c:pt idx="20">
                  <c:v>3.5599999999999998E-4</c:v>
                </c:pt>
                <c:pt idx="21">
                  <c:v>3.5809999999999998E-4</c:v>
                </c:pt>
                <c:pt idx="22">
                  <c:v>3.6000000000000002E-4</c:v>
                </c:pt>
                <c:pt idx="23">
                  <c:v>3.6190000000000001E-4</c:v>
                </c:pt>
                <c:pt idx="24">
                  <c:v>3.636E-4</c:v>
                </c:pt>
                <c:pt idx="25">
                  <c:v>3.6529999999999999E-4</c:v>
                </c:pt>
                <c:pt idx="26">
                  <c:v>3.6689999999999997E-4</c:v>
                </c:pt>
                <c:pt idx="27">
                  <c:v>3.6840000000000001E-4</c:v>
                </c:pt>
                <c:pt idx="28">
                  <c:v>3.6979999999999999E-4</c:v>
                </c:pt>
                <c:pt idx="29">
                  <c:v>3.7120000000000002E-4</c:v>
                </c:pt>
                <c:pt idx="30">
                  <c:v>3.726E-4</c:v>
                </c:pt>
                <c:pt idx="31">
                  <c:v>3.7389999999999998E-4</c:v>
                </c:pt>
                <c:pt idx="32">
                  <c:v>3.7510000000000001E-4</c:v>
                </c:pt>
                <c:pt idx="33">
                  <c:v>3.7639999999999999E-4</c:v>
                </c:pt>
                <c:pt idx="34">
                  <c:v>3.7760000000000002E-4</c:v>
                </c:pt>
                <c:pt idx="35">
                  <c:v>3.7879999999999999E-4</c:v>
                </c:pt>
                <c:pt idx="36">
                  <c:v>3.7990000000000002E-4</c:v>
                </c:pt>
                <c:pt idx="37">
                  <c:v>3.8109999999999999E-4</c:v>
                </c:pt>
                <c:pt idx="38">
                  <c:v>3.8220000000000002E-4</c:v>
                </c:pt>
                <c:pt idx="39">
                  <c:v>3.8329999999999999E-4</c:v>
                </c:pt>
                <c:pt idx="40">
                  <c:v>3.8430000000000002E-4</c:v>
                </c:pt>
                <c:pt idx="41">
                  <c:v>3.8529999999999999E-4</c:v>
                </c:pt>
                <c:pt idx="42">
                  <c:v>3.8630000000000001E-4</c:v>
                </c:pt>
                <c:pt idx="43">
                  <c:v>3.8739999999999998E-4</c:v>
                </c:pt>
                <c:pt idx="44">
                  <c:v>3.8830000000000001E-4</c:v>
                </c:pt>
                <c:pt idx="45">
                  <c:v>3.8929999999999998E-4</c:v>
                </c:pt>
                <c:pt idx="46">
                  <c:v>3.902E-4</c:v>
                </c:pt>
                <c:pt idx="47">
                  <c:v>3.9120000000000002E-4</c:v>
                </c:pt>
                <c:pt idx="48">
                  <c:v>3.9209999999999999E-4</c:v>
                </c:pt>
                <c:pt idx="49">
                  <c:v>3.9300000000000001E-4</c:v>
                </c:pt>
                <c:pt idx="50">
                  <c:v>3.9389999999999998E-4</c:v>
                </c:pt>
              </c:numCache>
            </c:numRef>
          </c:yVal>
          <c:smooth val="1"/>
        </c:ser>
        <c:ser>
          <c:idx val="6"/>
          <c:order val="6"/>
          <c:tx>
            <c:v>VGS = -2.8</c:v>
          </c:tx>
          <c:marker>
            <c:symbol val="none"/>
          </c:marker>
          <c:xVal>
            <c:numRef>
              <c:f>ald1107Family!$A$2:$A$52</c:f>
              <c:numCache>
                <c:formatCode>0.00E+00</c:formatCode>
                <c:ptCount val="51"/>
                <c:pt idx="0">
                  <c:v>0</c:v>
                </c:pt>
                <c:pt idx="1">
                  <c:v>-0.1</c:v>
                </c:pt>
                <c:pt idx="2">
                  <c:v>-0.2</c:v>
                </c:pt>
                <c:pt idx="3">
                  <c:v>-0.3</c:v>
                </c:pt>
                <c:pt idx="4">
                  <c:v>-0.4</c:v>
                </c:pt>
                <c:pt idx="5">
                  <c:v>-0.5</c:v>
                </c:pt>
                <c:pt idx="6">
                  <c:v>-0.6</c:v>
                </c:pt>
                <c:pt idx="7">
                  <c:v>-0.7</c:v>
                </c:pt>
                <c:pt idx="8">
                  <c:v>-0.8</c:v>
                </c:pt>
                <c:pt idx="9">
                  <c:v>-0.9</c:v>
                </c:pt>
                <c:pt idx="10">
                  <c:v>-1</c:v>
                </c:pt>
                <c:pt idx="11">
                  <c:v>-1.1000000000000001</c:v>
                </c:pt>
                <c:pt idx="12">
                  <c:v>-1.2</c:v>
                </c:pt>
                <c:pt idx="13">
                  <c:v>-1.3</c:v>
                </c:pt>
                <c:pt idx="14">
                  <c:v>-1.4</c:v>
                </c:pt>
                <c:pt idx="15">
                  <c:v>-1.5</c:v>
                </c:pt>
                <c:pt idx="16">
                  <c:v>-1.6</c:v>
                </c:pt>
                <c:pt idx="17">
                  <c:v>-1.7</c:v>
                </c:pt>
                <c:pt idx="18">
                  <c:v>-1.8</c:v>
                </c:pt>
                <c:pt idx="19">
                  <c:v>-1.9</c:v>
                </c:pt>
                <c:pt idx="20">
                  <c:v>-2</c:v>
                </c:pt>
                <c:pt idx="21">
                  <c:v>-2.1</c:v>
                </c:pt>
                <c:pt idx="22">
                  <c:v>-2.2000000000000002</c:v>
                </c:pt>
                <c:pt idx="23">
                  <c:v>-2.2999999999999998</c:v>
                </c:pt>
                <c:pt idx="24">
                  <c:v>-2.4</c:v>
                </c:pt>
                <c:pt idx="25">
                  <c:v>-2.5</c:v>
                </c:pt>
                <c:pt idx="26">
                  <c:v>-2.6</c:v>
                </c:pt>
                <c:pt idx="27">
                  <c:v>-2.7</c:v>
                </c:pt>
                <c:pt idx="28">
                  <c:v>-2.8</c:v>
                </c:pt>
                <c:pt idx="29">
                  <c:v>-2.9</c:v>
                </c:pt>
                <c:pt idx="30">
                  <c:v>-3</c:v>
                </c:pt>
                <c:pt idx="31">
                  <c:v>-3.1</c:v>
                </c:pt>
                <c:pt idx="32">
                  <c:v>-3.2</c:v>
                </c:pt>
                <c:pt idx="33">
                  <c:v>-3.3</c:v>
                </c:pt>
                <c:pt idx="34">
                  <c:v>-3.4</c:v>
                </c:pt>
                <c:pt idx="35">
                  <c:v>-3.5</c:v>
                </c:pt>
                <c:pt idx="36">
                  <c:v>-3.6</c:v>
                </c:pt>
                <c:pt idx="37">
                  <c:v>-3.7</c:v>
                </c:pt>
                <c:pt idx="38">
                  <c:v>-3.8</c:v>
                </c:pt>
                <c:pt idx="39">
                  <c:v>-3.9</c:v>
                </c:pt>
                <c:pt idx="40">
                  <c:v>-4</c:v>
                </c:pt>
                <c:pt idx="41">
                  <c:v>-4.0999999999999996</c:v>
                </c:pt>
                <c:pt idx="42">
                  <c:v>-4.2</c:v>
                </c:pt>
                <c:pt idx="43">
                  <c:v>-4.3</c:v>
                </c:pt>
                <c:pt idx="44">
                  <c:v>-4.4000000000000004</c:v>
                </c:pt>
                <c:pt idx="45">
                  <c:v>-4.5</c:v>
                </c:pt>
                <c:pt idx="46">
                  <c:v>-4.5999999999999996</c:v>
                </c:pt>
                <c:pt idx="47">
                  <c:v>-4.7</c:v>
                </c:pt>
                <c:pt idx="48">
                  <c:v>-4.8</c:v>
                </c:pt>
                <c:pt idx="49">
                  <c:v>-4.9000000000000004</c:v>
                </c:pt>
                <c:pt idx="50">
                  <c:v>-5</c:v>
                </c:pt>
              </c:numCache>
            </c:numRef>
          </c:xVal>
          <c:yVal>
            <c:numRef>
              <c:f>ald1107Family!$H$2:$H$52</c:f>
              <c:numCache>
                <c:formatCode>0.00E+00</c:formatCode>
                <c:ptCount val="51"/>
                <c:pt idx="0">
                  <c:v>1.7389999999999999E-7</c:v>
                </c:pt>
                <c:pt idx="1">
                  <c:v>4.7110000000000001E-5</c:v>
                </c:pt>
                <c:pt idx="2">
                  <c:v>9.1429999999999997E-5</c:v>
                </c:pt>
                <c:pt idx="3">
                  <c:v>1.3329999999999999E-4</c:v>
                </c:pt>
                <c:pt idx="4">
                  <c:v>1.7239999999999999E-4</c:v>
                </c:pt>
                <c:pt idx="5">
                  <c:v>2.0909999999999999E-4</c:v>
                </c:pt>
                <c:pt idx="6">
                  <c:v>2.431E-4</c:v>
                </c:pt>
                <c:pt idx="7">
                  <c:v>2.745E-4</c:v>
                </c:pt>
                <c:pt idx="8">
                  <c:v>3.035E-4</c:v>
                </c:pt>
                <c:pt idx="9">
                  <c:v>3.299E-4</c:v>
                </c:pt>
                <c:pt idx="10">
                  <c:v>3.5359999999999998E-4</c:v>
                </c:pt>
                <c:pt idx="11">
                  <c:v>3.747E-4</c:v>
                </c:pt>
                <c:pt idx="12">
                  <c:v>3.9340000000000002E-4</c:v>
                </c:pt>
                <c:pt idx="13">
                  <c:v>4.0949999999999998E-4</c:v>
                </c:pt>
                <c:pt idx="14">
                  <c:v>4.2319999999999999E-4</c:v>
                </c:pt>
                <c:pt idx="15">
                  <c:v>4.3459999999999999E-4</c:v>
                </c:pt>
                <c:pt idx="16">
                  <c:v>4.437E-4</c:v>
                </c:pt>
                <c:pt idx="17">
                  <c:v>4.5110000000000001E-4</c:v>
                </c:pt>
                <c:pt idx="18">
                  <c:v>4.5689999999999999E-4</c:v>
                </c:pt>
                <c:pt idx="19">
                  <c:v>4.615E-4</c:v>
                </c:pt>
                <c:pt idx="20">
                  <c:v>4.6539999999999998E-4</c:v>
                </c:pt>
                <c:pt idx="21">
                  <c:v>4.6870000000000001E-4</c:v>
                </c:pt>
                <c:pt idx="22">
                  <c:v>4.7179999999999998E-4</c:v>
                </c:pt>
                <c:pt idx="23">
                  <c:v>4.7449999999999999E-4</c:v>
                </c:pt>
                <c:pt idx="24">
                  <c:v>4.771E-4</c:v>
                </c:pt>
                <c:pt idx="25">
                  <c:v>4.795E-4</c:v>
                </c:pt>
                <c:pt idx="26">
                  <c:v>4.817E-4</c:v>
                </c:pt>
                <c:pt idx="27">
                  <c:v>4.839E-4</c:v>
                </c:pt>
                <c:pt idx="28">
                  <c:v>4.8589999999999999E-4</c:v>
                </c:pt>
                <c:pt idx="29">
                  <c:v>4.8789999999999999E-4</c:v>
                </c:pt>
                <c:pt idx="30">
                  <c:v>4.8970000000000003E-4</c:v>
                </c:pt>
                <c:pt idx="31">
                  <c:v>4.9160000000000002E-4</c:v>
                </c:pt>
                <c:pt idx="32">
                  <c:v>4.9330000000000001E-4</c:v>
                </c:pt>
                <c:pt idx="33">
                  <c:v>4.9510000000000005E-4</c:v>
                </c:pt>
                <c:pt idx="34">
                  <c:v>4.9660000000000004E-4</c:v>
                </c:pt>
                <c:pt idx="35">
                  <c:v>4.9830000000000002E-4</c:v>
                </c:pt>
                <c:pt idx="36">
                  <c:v>4.9980000000000001E-4</c:v>
                </c:pt>
                <c:pt idx="37">
                  <c:v>5.0140000000000004E-4</c:v>
                </c:pt>
                <c:pt idx="38">
                  <c:v>5.0290000000000003E-4</c:v>
                </c:pt>
                <c:pt idx="39">
                  <c:v>5.0429999999999995E-4</c:v>
                </c:pt>
                <c:pt idx="40">
                  <c:v>5.0569999999999999E-4</c:v>
                </c:pt>
                <c:pt idx="41">
                  <c:v>5.0710000000000002E-4</c:v>
                </c:pt>
                <c:pt idx="42">
                  <c:v>5.0849999999999995E-4</c:v>
                </c:pt>
                <c:pt idx="43">
                  <c:v>5.0980000000000003E-4</c:v>
                </c:pt>
                <c:pt idx="44">
                  <c:v>5.1099999999999995E-4</c:v>
                </c:pt>
                <c:pt idx="45">
                  <c:v>5.1239999999999999E-4</c:v>
                </c:pt>
                <c:pt idx="46">
                  <c:v>5.1360000000000002E-4</c:v>
                </c:pt>
                <c:pt idx="47">
                  <c:v>5.1489999999999999E-4</c:v>
                </c:pt>
                <c:pt idx="48">
                  <c:v>5.1610000000000002E-4</c:v>
                </c:pt>
                <c:pt idx="49">
                  <c:v>5.1730000000000005E-4</c:v>
                </c:pt>
                <c:pt idx="50">
                  <c:v>5.1840000000000002E-4</c:v>
                </c:pt>
              </c:numCache>
            </c:numRef>
          </c:yVal>
          <c:smooth val="1"/>
        </c:ser>
        <c:ser>
          <c:idx val="7"/>
          <c:order val="7"/>
          <c:tx>
            <c:v>VGS = -3.1</c:v>
          </c:tx>
          <c:marker>
            <c:symbol val="none"/>
          </c:marker>
          <c:xVal>
            <c:numRef>
              <c:f>ald1107Family!$A$2:$A$52</c:f>
              <c:numCache>
                <c:formatCode>0.00E+00</c:formatCode>
                <c:ptCount val="51"/>
                <c:pt idx="0">
                  <c:v>0</c:v>
                </c:pt>
                <c:pt idx="1">
                  <c:v>-0.1</c:v>
                </c:pt>
                <c:pt idx="2">
                  <c:v>-0.2</c:v>
                </c:pt>
                <c:pt idx="3">
                  <c:v>-0.3</c:v>
                </c:pt>
                <c:pt idx="4">
                  <c:v>-0.4</c:v>
                </c:pt>
                <c:pt idx="5">
                  <c:v>-0.5</c:v>
                </c:pt>
                <c:pt idx="6">
                  <c:v>-0.6</c:v>
                </c:pt>
                <c:pt idx="7">
                  <c:v>-0.7</c:v>
                </c:pt>
                <c:pt idx="8">
                  <c:v>-0.8</c:v>
                </c:pt>
                <c:pt idx="9">
                  <c:v>-0.9</c:v>
                </c:pt>
                <c:pt idx="10">
                  <c:v>-1</c:v>
                </c:pt>
                <c:pt idx="11">
                  <c:v>-1.1000000000000001</c:v>
                </c:pt>
                <c:pt idx="12">
                  <c:v>-1.2</c:v>
                </c:pt>
                <c:pt idx="13">
                  <c:v>-1.3</c:v>
                </c:pt>
                <c:pt idx="14">
                  <c:v>-1.4</c:v>
                </c:pt>
                <c:pt idx="15">
                  <c:v>-1.5</c:v>
                </c:pt>
                <c:pt idx="16">
                  <c:v>-1.6</c:v>
                </c:pt>
                <c:pt idx="17">
                  <c:v>-1.7</c:v>
                </c:pt>
                <c:pt idx="18">
                  <c:v>-1.8</c:v>
                </c:pt>
                <c:pt idx="19">
                  <c:v>-1.9</c:v>
                </c:pt>
                <c:pt idx="20">
                  <c:v>-2</c:v>
                </c:pt>
                <c:pt idx="21">
                  <c:v>-2.1</c:v>
                </c:pt>
                <c:pt idx="22">
                  <c:v>-2.2000000000000002</c:v>
                </c:pt>
                <c:pt idx="23">
                  <c:v>-2.2999999999999998</c:v>
                </c:pt>
                <c:pt idx="24">
                  <c:v>-2.4</c:v>
                </c:pt>
                <c:pt idx="25">
                  <c:v>-2.5</c:v>
                </c:pt>
                <c:pt idx="26">
                  <c:v>-2.6</c:v>
                </c:pt>
                <c:pt idx="27">
                  <c:v>-2.7</c:v>
                </c:pt>
                <c:pt idx="28">
                  <c:v>-2.8</c:v>
                </c:pt>
                <c:pt idx="29">
                  <c:v>-2.9</c:v>
                </c:pt>
                <c:pt idx="30">
                  <c:v>-3</c:v>
                </c:pt>
                <c:pt idx="31">
                  <c:v>-3.1</c:v>
                </c:pt>
                <c:pt idx="32">
                  <c:v>-3.2</c:v>
                </c:pt>
                <c:pt idx="33">
                  <c:v>-3.3</c:v>
                </c:pt>
                <c:pt idx="34">
                  <c:v>-3.4</c:v>
                </c:pt>
                <c:pt idx="35">
                  <c:v>-3.5</c:v>
                </c:pt>
                <c:pt idx="36">
                  <c:v>-3.6</c:v>
                </c:pt>
                <c:pt idx="37">
                  <c:v>-3.7</c:v>
                </c:pt>
                <c:pt idx="38">
                  <c:v>-3.8</c:v>
                </c:pt>
                <c:pt idx="39">
                  <c:v>-3.9</c:v>
                </c:pt>
                <c:pt idx="40">
                  <c:v>-4</c:v>
                </c:pt>
                <c:pt idx="41">
                  <c:v>-4.0999999999999996</c:v>
                </c:pt>
                <c:pt idx="42">
                  <c:v>-4.2</c:v>
                </c:pt>
                <c:pt idx="43">
                  <c:v>-4.3</c:v>
                </c:pt>
                <c:pt idx="44">
                  <c:v>-4.4000000000000004</c:v>
                </c:pt>
                <c:pt idx="45">
                  <c:v>-4.5</c:v>
                </c:pt>
                <c:pt idx="46">
                  <c:v>-4.5999999999999996</c:v>
                </c:pt>
                <c:pt idx="47">
                  <c:v>-4.7</c:v>
                </c:pt>
                <c:pt idx="48">
                  <c:v>-4.8</c:v>
                </c:pt>
                <c:pt idx="49">
                  <c:v>-4.9000000000000004</c:v>
                </c:pt>
                <c:pt idx="50">
                  <c:v>-5</c:v>
                </c:pt>
              </c:numCache>
            </c:numRef>
          </c:xVal>
          <c:yVal>
            <c:numRef>
              <c:f>ald1107Family!$I$2:$I$52</c:f>
              <c:numCache>
                <c:formatCode>0.00E+00</c:formatCode>
                <c:ptCount val="51"/>
                <c:pt idx="0">
                  <c:v>1.8510000000000001E-7</c:v>
                </c:pt>
                <c:pt idx="1">
                  <c:v>5.24E-5</c:v>
                </c:pt>
                <c:pt idx="2">
                  <c:v>1.021E-4</c:v>
                </c:pt>
                <c:pt idx="3">
                  <c:v>1.495E-4</c:v>
                </c:pt>
                <c:pt idx="4">
                  <c:v>1.942E-4</c:v>
                </c:pt>
                <c:pt idx="5">
                  <c:v>2.366E-4</c:v>
                </c:pt>
                <c:pt idx="6">
                  <c:v>2.765E-4</c:v>
                </c:pt>
                <c:pt idx="7">
                  <c:v>3.1389999999999999E-4</c:v>
                </c:pt>
                <c:pt idx="8">
                  <c:v>3.4890000000000002E-4</c:v>
                </c:pt>
                <c:pt idx="9">
                  <c:v>3.814E-4</c:v>
                </c:pt>
                <c:pt idx="10">
                  <c:v>4.1149999999999997E-4</c:v>
                </c:pt>
                <c:pt idx="11">
                  <c:v>4.3909999999999999E-4</c:v>
                </c:pt>
                <c:pt idx="12">
                  <c:v>4.6420000000000001E-4</c:v>
                </c:pt>
                <c:pt idx="13">
                  <c:v>4.8680000000000001E-4</c:v>
                </c:pt>
                <c:pt idx="14">
                  <c:v>5.0699999999999996E-4</c:v>
                </c:pt>
                <c:pt idx="15">
                  <c:v>5.2479999999999996E-4</c:v>
                </c:pt>
                <c:pt idx="16">
                  <c:v>5.4020000000000001E-4</c:v>
                </c:pt>
                <c:pt idx="17">
                  <c:v>5.5329999999999995E-4</c:v>
                </c:pt>
                <c:pt idx="18">
                  <c:v>5.643E-4</c:v>
                </c:pt>
                <c:pt idx="19">
                  <c:v>5.7339999999999995E-4</c:v>
                </c:pt>
                <c:pt idx="20">
                  <c:v>5.8069999999999997E-4</c:v>
                </c:pt>
                <c:pt idx="21">
                  <c:v>5.867E-4</c:v>
                </c:pt>
                <c:pt idx="22">
                  <c:v>5.9170000000000002E-4</c:v>
                </c:pt>
                <c:pt idx="23">
                  <c:v>5.9599999999999996E-4</c:v>
                </c:pt>
                <c:pt idx="24">
                  <c:v>5.999E-4</c:v>
                </c:pt>
                <c:pt idx="25">
                  <c:v>6.0340000000000003E-4</c:v>
                </c:pt>
                <c:pt idx="26">
                  <c:v>6.066E-4</c:v>
                </c:pt>
                <c:pt idx="27">
                  <c:v>6.0959999999999996E-4</c:v>
                </c:pt>
                <c:pt idx="28">
                  <c:v>6.1249999999999998E-4</c:v>
                </c:pt>
                <c:pt idx="29">
                  <c:v>6.1510000000000004E-4</c:v>
                </c:pt>
                <c:pt idx="30">
                  <c:v>6.1760000000000005E-4</c:v>
                </c:pt>
                <c:pt idx="31">
                  <c:v>6.2009999999999995E-4</c:v>
                </c:pt>
                <c:pt idx="32">
                  <c:v>6.2239999999999995E-4</c:v>
                </c:pt>
                <c:pt idx="33">
                  <c:v>6.2469999999999995E-4</c:v>
                </c:pt>
                <c:pt idx="34">
                  <c:v>6.269E-4</c:v>
                </c:pt>
                <c:pt idx="35">
                  <c:v>6.29E-4</c:v>
                </c:pt>
                <c:pt idx="36">
                  <c:v>6.311E-4</c:v>
                </c:pt>
                <c:pt idx="37">
                  <c:v>6.3299999999999999E-4</c:v>
                </c:pt>
                <c:pt idx="38">
                  <c:v>6.3500000000000004E-4</c:v>
                </c:pt>
                <c:pt idx="39">
                  <c:v>6.3690000000000003E-4</c:v>
                </c:pt>
                <c:pt idx="40">
                  <c:v>6.3869999999999997E-4</c:v>
                </c:pt>
                <c:pt idx="41">
                  <c:v>6.4039999999999995E-4</c:v>
                </c:pt>
                <c:pt idx="42">
                  <c:v>6.422E-4</c:v>
                </c:pt>
                <c:pt idx="43">
                  <c:v>6.4400000000000004E-4</c:v>
                </c:pt>
                <c:pt idx="44">
                  <c:v>6.4570000000000003E-4</c:v>
                </c:pt>
                <c:pt idx="45">
                  <c:v>6.4729999999999996E-4</c:v>
                </c:pt>
                <c:pt idx="46">
                  <c:v>6.489E-4</c:v>
                </c:pt>
                <c:pt idx="47">
                  <c:v>6.5050000000000004E-4</c:v>
                </c:pt>
                <c:pt idx="48">
                  <c:v>6.5200000000000002E-4</c:v>
                </c:pt>
                <c:pt idx="49">
                  <c:v>6.5359999999999995E-4</c:v>
                </c:pt>
                <c:pt idx="50">
                  <c:v>6.5510000000000004E-4</c:v>
                </c:pt>
              </c:numCache>
            </c:numRef>
          </c:yVal>
          <c:smooth val="1"/>
        </c:ser>
        <c:ser>
          <c:idx val="8"/>
          <c:order val="8"/>
          <c:tx>
            <c:v>VGS = -3.4</c:v>
          </c:tx>
          <c:marker>
            <c:symbol val="none"/>
          </c:marker>
          <c:xVal>
            <c:numRef>
              <c:f>ald1107Family!$A$2:$A$52</c:f>
              <c:numCache>
                <c:formatCode>0.00E+00</c:formatCode>
                <c:ptCount val="51"/>
                <c:pt idx="0">
                  <c:v>0</c:v>
                </c:pt>
                <c:pt idx="1">
                  <c:v>-0.1</c:v>
                </c:pt>
                <c:pt idx="2">
                  <c:v>-0.2</c:v>
                </c:pt>
                <c:pt idx="3">
                  <c:v>-0.3</c:v>
                </c:pt>
                <c:pt idx="4">
                  <c:v>-0.4</c:v>
                </c:pt>
                <c:pt idx="5">
                  <c:v>-0.5</c:v>
                </c:pt>
                <c:pt idx="6">
                  <c:v>-0.6</c:v>
                </c:pt>
                <c:pt idx="7">
                  <c:v>-0.7</c:v>
                </c:pt>
                <c:pt idx="8">
                  <c:v>-0.8</c:v>
                </c:pt>
                <c:pt idx="9">
                  <c:v>-0.9</c:v>
                </c:pt>
                <c:pt idx="10">
                  <c:v>-1</c:v>
                </c:pt>
                <c:pt idx="11">
                  <c:v>-1.1000000000000001</c:v>
                </c:pt>
                <c:pt idx="12">
                  <c:v>-1.2</c:v>
                </c:pt>
                <c:pt idx="13">
                  <c:v>-1.3</c:v>
                </c:pt>
                <c:pt idx="14">
                  <c:v>-1.4</c:v>
                </c:pt>
                <c:pt idx="15">
                  <c:v>-1.5</c:v>
                </c:pt>
                <c:pt idx="16">
                  <c:v>-1.6</c:v>
                </c:pt>
                <c:pt idx="17">
                  <c:v>-1.7</c:v>
                </c:pt>
                <c:pt idx="18">
                  <c:v>-1.8</c:v>
                </c:pt>
                <c:pt idx="19">
                  <c:v>-1.9</c:v>
                </c:pt>
                <c:pt idx="20">
                  <c:v>-2</c:v>
                </c:pt>
                <c:pt idx="21">
                  <c:v>-2.1</c:v>
                </c:pt>
                <c:pt idx="22">
                  <c:v>-2.2000000000000002</c:v>
                </c:pt>
                <c:pt idx="23">
                  <c:v>-2.2999999999999998</c:v>
                </c:pt>
                <c:pt idx="24">
                  <c:v>-2.4</c:v>
                </c:pt>
                <c:pt idx="25">
                  <c:v>-2.5</c:v>
                </c:pt>
                <c:pt idx="26">
                  <c:v>-2.6</c:v>
                </c:pt>
                <c:pt idx="27">
                  <c:v>-2.7</c:v>
                </c:pt>
                <c:pt idx="28">
                  <c:v>-2.8</c:v>
                </c:pt>
                <c:pt idx="29">
                  <c:v>-2.9</c:v>
                </c:pt>
                <c:pt idx="30">
                  <c:v>-3</c:v>
                </c:pt>
                <c:pt idx="31">
                  <c:v>-3.1</c:v>
                </c:pt>
                <c:pt idx="32">
                  <c:v>-3.2</c:v>
                </c:pt>
                <c:pt idx="33">
                  <c:v>-3.3</c:v>
                </c:pt>
                <c:pt idx="34">
                  <c:v>-3.4</c:v>
                </c:pt>
                <c:pt idx="35">
                  <c:v>-3.5</c:v>
                </c:pt>
                <c:pt idx="36">
                  <c:v>-3.6</c:v>
                </c:pt>
                <c:pt idx="37">
                  <c:v>-3.7</c:v>
                </c:pt>
                <c:pt idx="38">
                  <c:v>-3.8</c:v>
                </c:pt>
                <c:pt idx="39">
                  <c:v>-3.9</c:v>
                </c:pt>
                <c:pt idx="40">
                  <c:v>-4</c:v>
                </c:pt>
                <c:pt idx="41">
                  <c:v>-4.0999999999999996</c:v>
                </c:pt>
                <c:pt idx="42">
                  <c:v>-4.2</c:v>
                </c:pt>
                <c:pt idx="43">
                  <c:v>-4.3</c:v>
                </c:pt>
                <c:pt idx="44">
                  <c:v>-4.4000000000000004</c:v>
                </c:pt>
                <c:pt idx="45">
                  <c:v>-4.5</c:v>
                </c:pt>
                <c:pt idx="46">
                  <c:v>-4.5999999999999996</c:v>
                </c:pt>
                <c:pt idx="47">
                  <c:v>-4.7</c:v>
                </c:pt>
                <c:pt idx="48">
                  <c:v>-4.8</c:v>
                </c:pt>
                <c:pt idx="49">
                  <c:v>-4.9000000000000004</c:v>
                </c:pt>
                <c:pt idx="50">
                  <c:v>-5</c:v>
                </c:pt>
              </c:numCache>
            </c:numRef>
          </c:xVal>
          <c:yVal>
            <c:numRef>
              <c:f>ald1107Family!$J$2:$J$52</c:f>
              <c:numCache>
                <c:formatCode>0.00E+00</c:formatCode>
                <c:ptCount val="51"/>
                <c:pt idx="0">
                  <c:v>1.956E-7</c:v>
                </c:pt>
                <c:pt idx="1">
                  <c:v>5.7420000000000003E-5</c:v>
                </c:pt>
                <c:pt idx="2">
                  <c:v>1.1230000000000001E-4</c:v>
                </c:pt>
                <c:pt idx="3">
                  <c:v>1.6469999999999999E-4</c:v>
                </c:pt>
                <c:pt idx="4">
                  <c:v>2.1479999999999999E-4</c:v>
                </c:pt>
                <c:pt idx="5">
                  <c:v>2.6259999999999999E-4</c:v>
                </c:pt>
                <c:pt idx="6">
                  <c:v>3.079E-4</c:v>
                </c:pt>
                <c:pt idx="7">
                  <c:v>3.5090000000000002E-4</c:v>
                </c:pt>
                <c:pt idx="8">
                  <c:v>3.9159999999999998E-4</c:v>
                </c:pt>
                <c:pt idx="9">
                  <c:v>4.2989999999999999E-4</c:v>
                </c:pt>
                <c:pt idx="10">
                  <c:v>4.6589999999999999E-4</c:v>
                </c:pt>
                <c:pt idx="11">
                  <c:v>4.9950000000000005E-4</c:v>
                </c:pt>
                <c:pt idx="12">
                  <c:v>5.3070000000000005E-4</c:v>
                </c:pt>
                <c:pt idx="13">
                  <c:v>5.5960000000000005E-4</c:v>
                </c:pt>
                <c:pt idx="14">
                  <c:v>5.8600000000000004E-4</c:v>
                </c:pt>
                <c:pt idx="15">
                  <c:v>6.1010000000000003E-4</c:v>
                </c:pt>
                <c:pt idx="16">
                  <c:v>6.3179999999999996E-4</c:v>
                </c:pt>
                <c:pt idx="17">
                  <c:v>6.512E-4</c:v>
                </c:pt>
                <c:pt idx="18">
                  <c:v>6.6830000000000004E-4</c:v>
                </c:pt>
                <c:pt idx="19">
                  <c:v>6.8309999999999996E-4</c:v>
                </c:pt>
                <c:pt idx="20">
                  <c:v>6.958E-4</c:v>
                </c:pt>
                <c:pt idx="21">
                  <c:v>7.0660000000000004E-4</c:v>
                </c:pt>
                <c:pt idx="22">
                  <c:v>7.1549999999999999E-4</c:v>
                </c:pt>
                <c:pt idx="23">
                  <c:v>7.2300000000000001E-4</c:v>
                </c:pt>
                <c:pt idx="24">
                  <c:v>7.293E-4</c:v>
                </c:pt>
                <c:pt idx="25">
                  <c:v>7.3470000000000002E-4</c:v>
                </c:pt>
                <c:pt idx="26">
                  <c:v>7.3950000000000003E-4</c:v>
                </c:pt>
                <c:pt idx="27">
                  <c:v>7.4370000000000003E-4</c:v>
                </c:pt>
                <c:pt idx="28">
                  <c:v>7.4759999999999996E-4</c:v>
                </c:pt>
                <c:pt idx="29">
                  <c:v>7.5140000000000005E-4</c:v>
                </c:pt>
                <c:pt idx="30">
                  <c:v>7.5480000000000002E-4</c:v>
                </c:pt>
                <c:pt idx="31">
                  <c:v>7.5799999999999999E-4</c:v>
                </c:pt>
                <c:pt idx="32">
                  <c:v>7.6110000000000001E-4</c:v>
                </c:pt>
                <c:pt idx="33">
                  <c:v>7.6400000000000003E-4</c:v>
                </c:pt>
                <c:pt idx="34">
                  <c:v>7.6690000000000005E-4</c:v>
                </c:pt>
                <c:pt idx="35">
                  <c:v>7.6959999999999995E-4</c:v>
                </c:pt>
                <c:pt idx="36">
                  <c:v>7.7229999999999996E-4</c:v>
                </c:pt>
                <c:pt idx="37">
                  <c:v>7.7479999999999997E-4</c:v>
                </c:pt>
                <c:pt idx="38">
                  <c:v>7.7720000000000003E-4</c:v>
                </c:pt>
                <c:pt idx="39">
                  <c:v>7.7970000000000003E-4</c:v>
                </c:pt>
                <c:pt idx="40">
                  <c:v>7.8200000000000003E-4</c:v>
                </c:pt>
                <c:pt idx="41">
                  <c:v>7.8430000000000004E-4</c:v>
                </c:pt>
                <c:pt idx="42">
                  <c:v>7.8640000000000003E-4</c:v>
                </c:pt>
                <c:pt idx="43">
                  <c:v>7.8859999999999998E-4</c:v>
                </c:pt>
                <c:pt idx="44">
                  <c:v>7.9080000000000003E-4</c:v>
                </c:pt>
                <c:pt idx="45">
                  <c:v>7.9279999999999997E-4</c:v>
                </c:pt>
                <c:pt idx="46">
                  <c:v>7.9489999999999997E-4</c:v>
                </c:pt>
                <c:pt idx="47">
                  <c:v>7.9679999999999996E-4</c:v>
                </c:pt>
                <c:pt idx="48">
                  <c:v>7.9880000000000001E-4</c:v>
                </c:pt>
                <c:pt idx="49">
                  <c:v>8.007E-4</c:v>
                </c:pt>
                <c:pt idx="50">
                  <c:v>8.0250000000000004E-4</c:v>
                </c:pt>
              </c:numCache>
            </c:numRef>
          </c:yVal>
          <c:smooth val="1"/>
        </c:ser>
        <c:ser>
          <c:idx val="9"/>
          <c:order val="9"/>
          <c:tx>
            <c:v>VGS = -3.7</c:v>
          </c:tx>
          <c:marker>
            <c:symbol val="none"/>
          </c:marker>
          <c:xVal>
            <c:numRef>
              <c:f>ald1107Family!$A$2:$A$52</c:f>
              <c:numCache>
                <c:formatCode>0.00E+00</c:formatCode>
                <c:ptCount val="51"/>
                <c:pt idx="0">
                  <c:v>0</c:v>
                </c:pt>
                <c:pt idx="1">
                  <c:v>-0.1</c:v>
                </c:pt>
                <c:pt idx="2">
                  <c:v>-0.2</c:v>
                </c:pt>
                <c:pt idx="3">
                  <c:v>-0.3</c:v>
                </c:pt>
                <c:pt idx="4">
                  <c:v>-0.4</c:v>
                </c:pt>
                <c:pt idx="5">
                  <c:v>-0.5</c:v>
                </c:pt>
                <c:pt idx="6">
                  <c:v>-0.6</c:v>
                </c:pt>
                <c:pt idx="7">
                  <c:v>-0.7</c:v>
                </c:pt>
                <c:pt idx="8">
                  <c:v>-0.8</c:v>
                </c:pt>
                <c:pt idx="9">
                  <c:v>-0.9</c:v>
                </c:pt>
                <c:pt idx="10">
                  <c:v>-1</c:v>
                </c:pt>
                <c:pt idx="11">
                  <c:v>-1.1000000000000001</c:v>
                </c:pt>
                <c:pt idx="12">
                  <c:v>-1.2</c:v>
                </c:pt>
                <c:pt idx="13">
                  <c:v>-1.3</c:v>
                </c:pt>
                <c:pt idx="14">
                  <c:v>-1.4</c:v>
                </c:pt>
                <c:pt idx="15">
                  <c:v>-1.5</c:v>
                </c:pt>
                <c:pt idx="16">
                  <c:v>-1.6</c:v>
                </c:pt>
                <c:pt idx="17">
                  <c:v>-1.7</c:v>
                </c:pt>
                <c:pt idx="18">
                  <c:v>-1.8</c:v>
                </c:pt>
                <c:pt idx="19">
                  <c:v>-1.9</c:v>
                </c:pt>
                <c:pt idx="20">
                  <c:v>-2</c:v>
                </c:pt>
                <c:pt idx="21">
                  <c:v>-2.1</c:v>
                </c:pt>
                <c:pt idx="22">
                  <c:v>-2.2000000000000002</c:v>
                </c:pt>
                <c:pt idx="23">
                  <c:v>-2.2999999999999998</c:v>
                </c:pt>
                <c:pt idx="24">
                  <c:v>-2.4</c:v>
                </c:pt>
                <c:pt idx="25">
                  <c:v>-2.5</c:v>
                </c:pt>
                <c:pt idx="26">
                  <c:v>-2.6</c:v>
                </c:pt>
                <c:pt idx="27">
                  <c:v>-2.7</c:v>
                </c:pt>
                <c:pt idx="28">
                  <c:v>-2.8</c:v>
                </c:pt>
                <c:pt idx="29">
                  <c:v>-2.9</c:v>
                </c:pt>
                <c:pt idx="30">
                  <c:v>-3</c:v>
                </c:pt>
                <c:pt idx="31">
                  <c:v>-3.1</c:v>
                </c:pt>
                <c:pt idx="32">
                  <c:v>-3.2</c:v>
                </c:pt>
                <c:pt idx="33">
                  <c:v>-3.3</c:v>
                </c:pt>
                <c:pt idx="34">
                  <c:v>-3.4</c:v>
                </c:pt>
                <c:pt idx="35">
                  <c:v>-3.5</c:v>
                </c:pt>
                <c:pt idx="36">
                  <c:v>-3.6</c:v>
                </c:pt>
                <c:pt idx="37">
                  <c:v>-3.7</c:v>
                </c:pt>
                <c:pt idx="38">
                  <c:v>-3.8</c:v>
                </c:pt>
                <c:pt idx="39">
                  <c:v>-3.9</c:v>
                </c:pt>
                <c:pt idx="40">
                  <c:v>-4</c:v>
                </c:pt>
                <c:pt idx="41">
                  <c:v>-4.0999999999999996</c:v>
                </c:pt>
                <c:pt idx="42">
                  <c:v>-4.2</c:v>
                </c:pt>
                <c:pt idx="43">
                  <c:v>-4.3</c:v>
                </c:pt>
                <c:pt idx="44">
                  <c:v>-4.4000000000000004</c:v>
                </c:pt>
                <c:pt idx="45">
                  <c:v>-4.5</c:v>
                </c:pt>
                <c:pt idx="46">
                  <c:v>-4.5999999999999996</c:v>
                </c:pt>
                <c:pt idx="47">
                  <c:v>-4.7</c:v>
                </c:pt>
                <c:pt idx="48">
                  <c:v>-4.8</c:v>
                </c:pt>
                <c:pt idx="49">
                  <c:v>-4.9000000000000004</c:v>
                </c:pt>
                <c:pt idx="50">
                  <c:v>-5</c:v>
                </c:pt>
              </c:numCache>
            </c:numRef>
          </c:xVal>
          <c:yVal>
            <c:numRef>
              <c:f>ald1107Family!$K$2:$K$52</c:f>
              <c:numCache>
                <c:formatCode>0.00E+00</c:formatCode>
                <c:ptCount val="51"/>
                <c:pt idx="0">
                  <c:v>2.2919999999999999E-7</c:v>
                </c:pt>
                <c:pt idx="1">
                  <c:v>6.2210000000000002E-5</c:v>
                </c:pt>
                <c:pt idx="2">
                  <c:v>1.219E-4</c:v>
                </c:pt>
                <c:pt idx="3">
                  <c:v>1.7929999999999999E-4</c:v>
                </c:pt>
                <c:pt idx="4">
                  <c:v>2.3440000000000001E-4</c:v>
                </c:pt>
                <c:pt idx="5">
                  <c:v>2.8719999999999999E-4</c:v>
                </c:pt>
                <c:pt idx="6">
                  <c:v>3.3780000000000003E-4</c:v>
                </c:pt>
                <c:pt idx="7">
                  <c:v>3.8610000000000001E-4</c:v>
                </c:pt>
                <c:pt idx="8">
                  <c:v>4.3209999999999999E-4</c:v>
                </c:pt>
                <c:pt idx="9">
                  <c:v>4.7590000000000002E-4</c:v>
                </c:pt>
                <c:pt idx="10">
                  <c:v>5.174E-4</c:v>
                </c:pt>
                <c:pt idx="11">
                  <c:v>5.5670000000000003E-4</c:v>
                </c:pt>
                <c:pt idx="12">
                  <c:v>5.9360000000000001E-4</c:v>
                </c:pt>
                <c:pt idx="13">
                  <c:v>6.2830000000000004E-4</c:v>
                </c:pt>
                <c:pt idx="14">
                  <c:v>6.6069999999999996E-4</c:v>
                </c:pt>
                <c:pt idx="15">
                  <c:v>6.9079999999999999E-4</c:v>
                </c:pt>
                <c:pt idx="16">
                  <c:v>7.1849999999999995E-4</c:v>
                </c:pt>
                <c:pt idx="17">
                  <c:v>7.4399999999999998E-4</c:v>
                </c:pt>
                <c:pt idx="18">
                  <c:v>7.6729999999999995E-4</c:v>
                </c:pt>
                <c:pt idx="19">
                  <c:v>7.8819999999999997E-4</c:v>
                </c:pt>
                <c:pt idx="20">
                  <c:v>8.0679999999999999E-4</c:v>
                </c:pt>
                <c:pt idx="21">
                  <c:v>8.2330000000000001E-4</c:v>
                </c:pt>
                <c:pt idx="22">
                  <c:v>8.3770000000000003E-4</c:v>
                </c:pt>
                <c:pt idx="23">
                  <c:v>8.5010000000000001E-4</c:v>
                </c:pt>
                <c:pt idx="24">
                  <c:v>8.6070000000000005E-4</c:v>
                </c:pt>
                <c:pt idx="25">
                  <c:v>8.6970000000000005E-4</c:v>
                </c:pt>
                <c:pt idx="26">
                  <c:v>8.7730000000000002E-4</c:v>
                </c:pt>
                <c:pt idx="27">
                  <c:v>8.8389999999999996E-4</c:v>
                </c:pt>
                <c:pt idx="28">
                  <c:v>8.897E-4</c:v>
                </c:pt>
                <c:pt idx="29">
                  <c:v>8.9479999999999996E-4</c:v>
                </c:pt>
                <c:pt idx="30">
                  <c:v>8.9959999999999997E-4</c:v>
                </c:pt>
                <c:pt idx="31">
                  <c:v>9.0399999999999996E-4</c:v>
                </c:pt>
                <c:pt idx="32">
                  <c:v>9.0799999999999995E-4</c:v>
                </c:pt>
                <c:pt idx="33">
                  <c:v>9.1189999999999999E-4</c:v>
                </c:pt>
                <c:pt idx="34">
                  <c:v>9.1560000000000003E-4</c:v>
                </c:pt>
                <c:pt idx="35">
                  <c:v>9.19E-4</c:v>
                </c:pt>
                <c:pt idx="36">
                  <c:v>9.2239999999999998E-4</c:v>
                </c:pt>
                <c:pt idx="37">
                  <c:v>9.257E-4</c:v>
                </c:pt>
                <c:pt idx="38">
                  <c:v>9.2869999999999997E-4</c:v>
                </c:pt>
                <c:pt idx="39">
                  <c:v>9.3179999999999999E-4</c:v>
                </c:pt>
                <c:pt idx="40">
                  <c:v>9.3470000000000001E-4</c:v>
                </c:pt>
                <c:pt idx="41">
                  <c:v>9.3749999999999997E-4</c:v>
                </c:pt>
                <c:pt idx="42">
                  <c:v>9.4019999999999998E-4</c:v>
                </c:pt>
                <c:pt idx="43">
                  <c:v>9.4289999999999999E-4</c:v>
                </c:pt>
                <c:pt idx="44">
                  <c:v>9.4550000000000005E-4</c:v>
                </c:pt>
                <c:pt idx="45">
                  <c:v>9.4799999999999995E-4</c:v>
                </c:pt>
                <c:pt idx="46">
                  <c:v>9.5049999999999996E-4</c:v>
                </c:pt>
                <c:pt idx="47">
                  <c:v>9.5290000000000001E-4</c:v>
                </c:pt>
                <c:pt idx="48">
                  <c:v>9.5529999999999996E-4</c:v>
                </c:pt>
                <c:pt idx="49">
                  <c:v>9.5759999999999997E-4</c:v>
                </c:pt>
                <c:pt idx="50">
                  <c:v>9.5989999999999997E-4</c:v>
                </c:pt>
              </c:numCache>
            </c:numRef>
          </c:yVal>
          <c:smooth val="1"/>
        </c:ser>
        <c:ser>
          <c:idx val="10"/>
          <c:order val="10"/>
          <c:tx>
            <c:v>VGS = -4.1</c:v>
          </c:tx>
          <c:marker>
            <c:symbol val="none"/>
          </c:marker>
          <c:xVal>
            <c:numRef>
              <c:f>ald1107Family!$A$2:$A$52</c:f>
              <c:numCache>
                <c:formatCode>0.00E+00</c:formatCode>
                <c:ptCount val="51"/>
                <c:pt idx="0">
                  <c:v>0</c:v>
                </c:pt>
                <c:pt idx="1">
                  <c:v>-0.1</c:v>
                </c:pt>
                <c:pt idx="2">
                  <c:v>-0.2</c:v>
                </c:pt>
                <c:pt idx="3">
                  <c:v>-0.3</c:v>
                </c:pt>
                <c:pt idx="4">
                  <c:v>-0.4</c:v>
                </c:pt>
                <c:pt idx="5">
                  <c:v>-0.5</c:v>
                </c:pt>
                <c:pt idx="6">
                  <c:v>-0.6</c:v>
                </c:pt>
                <c:pt idx="7">
                  <c:v>-0.7</c:v>
                </c:pt>
                <c:pt idx="8">
                  <c:v>-0.8</c:v>
                </c:pt>
                <c:pt idx="9">
                  <c:v>-0.9</c:v>
                </c:pt>
                <c:pt idx="10">
                  <c:v>-1</c:v>
                </c:pt>
                <c:pt idx="11">
                  <c:v>-1.1000000000000001</c:v>
                </c:pt>
                <c:pt idx="12">
                  <c:v>-1.2</c:v>
                </c:pt>
                <c:pt idx="13">
                  <c:v>-1.3</c:v>
                </c:pt>
                <c:pt idx="14">
                  <c:v>-1.4</c:v>
                </c:pt>
                <c:pt idx="15">
                  <c:v>-1.5</c:v>
                </c:pt>
                <c:pt idx="16">
                  <c:v>-1.6</c:v>
                </c:pt>
                <c:pt idx="17">
                  <c:v>-1.7</c:v>
                </c:pt>
                <c:pt idx="18">
                  <c:v>-1.8</c:v>
                </c:pt>
                <c:pt idx="19">
                  <c:v>-1.9</c:v>
                </c:pt>
                <c:pt idx="20">
                  <c:v>-2</c:v>
                </c:pt>
                <c:pt idx="21">
                  <c:v>-2.1</c:v>
                </c:pt>
                <c:pt idx="22">
                  <c:v>-2.2000000000000002</c:v>
                </c:pt>
                <c:pt idx="23">
                  <c:v>-2.2999999999999998</c:v>
                </c:pt>
                <c:pt idx="24">
                  <c:v>-2.4</c:v>
                </c:pt>
                <c:pt idx="25">
                  <c:v>-2.5</c:v>
                </c:pt>
                <c:pt idx="26">
                  <c:v>-2.6</c:v>
                </c:pt>
                <c:pt idx="27">
                  <c:v>-2.7</c:v>
                </c:pt>
                <c:pt idx="28">
                  <c:v>-2.8</c:v>
                </c:pt>
                <c:pt idx="29">
                  <c:v>-2.9</c:v>
                </c:pt>
                <c:pt idx="30">
                  <c:v>-3</c:v>
                </c:pt>
                <c:pt idx="31">
                  <c:v>-3.1</c:v>
                </c:pt>
                <c:pt idx="32">
                  <c:v>-3.2</c:v>
                </c:pt>
                <c:pt idx="33">
                  <c:v>-3.3</c:v>
                </c:pt>
                <c:pt idx="34">
                  <c:v>-3.4</c:v>
                </c:pt>
                <c:pt idx="35">
                  <c:v>-3.5</c:v>
                </c:pt>
                <c:pt idx="36">
                  <c:v>-3.6</c:v>
                </c:pt>
                <c:pt idx="37">
                  <c:v>-3.7</c:v>
                </c:pt>
                <c:pt idx="38">
                  <c:v>-3.8</c:v>
                </c:pt>
                <c:pt idx="39">
                  <c:v>-3.9</c:v>
                </c:pt>
                <c:pt idx="40">
                  <c:v>-4</c:v>
                </c:pt>
                <c:pt idx="41">
                  <c:v>-4.0999999999999996</c:v>
                </c:pt>
                <c:pt idx="42">
                  <c:v>-4.2</c:v>
                </c:pt>
                <c:pt idx="43">
                  <c:v>-4.3</c:v>
                </c:pt>
                <c:pt idx="44">
                  <c:v>-4.4000000000000004</c:v>
                </c:pt>
                <c:pt idx="45">
                  <c:v>-4.5</c:v>
                </c:pt>
                <c:pt idx="46">
                  <c:v>-4.5999999999999996</c:v>
                </c:pt>
                <c:pt idx="47">
                  <c:v>-4.7</c:v>
                </c:pt>
                <c:pt idx="48">
                  <c:v>-4.8</c:v>
                </c:pt>
                <c:pt idx="49">
                  <c:v>-4.9000000000000004</c:v>
                </c:pt>
                <c:pt idx="50">
                  <c:v>-5</c:v>
                </c:pt>
              </c:numCache>
            </c:numRef>
          </c:xVal>
          <c:yVal>
            <c:numRef>
              <c:f>ald1107Family!$L$2:$L$52</c:f>
              <c:numCache>
                <c:formatCode>0.00E+00</c:formatCode>
                <c:ptCount val="51"/>
                <c:pt idx="0">
                  <c:v>2.4340000000000002E-7</c:v>
                </c:pt>
                <c:pt idx="1">
                  <c:v>6.6779999999999994E-5</c:v>
                </c:pt>
                <c:pt idx="2">
                  <c:v>1.3109999999999999E-4</c:v>
                </c:pt>
                <c:pt idx="3">
                  <c:v>1.9320000000000001E-4</c:v>
                </c:pt>
                <c:pt idx="4">
                  <c:v>2.5310000000000003E-4</c:v>
                </c:pt>
                <c:pt idx="5">
                  <c:v>3.1070000000000002E-4</c:v>
                </c:pt>
                <c:pt idx="6">
                  <c:v>3.6620000000000001E-4</c:v>
                </c:pt>
                <c:pt idx="7">
                  <c:v>4.1950000000000001E-4</c:v>
                </c:pt>
                <c:pt idx="8">
                  <c:v>4.706E-4</c:v>
                </c:pt>
                <c:pt idx="9">
                  <c:v>5.1960000000000005E-4</c:v>
                </c:pt>
                <c:pt idx="10">
                  <c:v>5.6630000000000005E-4</c:v>
                </c:pt>
                <c:pt idx="11">
                  <c:v>6.1090000000000005E-4</c:v>
                </c:pt>
                <c:pt idx="12">
                  <c:v>6.533E-4</c:v>
                </c:pt>
                <c:pt idx="13">
                  <c:v>6.9340000000000005E-4</c:v>
                </c:pt>
                <c:pt idx="14">
                  <c:v>7.3150000000000005E-4</c:v>
                </c:pt>
                <c:pt idx="15">
                  <c:v>7.672E-4</c:v>
                </c:pt>
                <c:pt idx="16">
                  <c:v>8.0079999999999995E-4</c:v>
                </c:pt>
                <c:pt idx="17">
                  <c:v>8.3210000000000001E-4</c:v>
                </c:pt>
                <c:pt idx="18">
                  <c:v>8.6120000000000001E-4</c:v>
                </c:pt>
                <c:pt idx="19">
                  <c:v>8.8800000000000001E-4</c:v>
                </c:pt>
                <c:pt idx="20">
                  <c:v>9.1259999999999996E-4</c:v>
                </c:pt>
                <c:pt idx="21">
                  <c:v>9.3499999999999996E-4</c:v>
                </c:pt>
                <c:pt idx="22">
                  <c:v>9.5529999999999996E-4</c:v>
                </c:pt>
                <c:pt idx="23">
                  <c:v>9.7329999999999997E-4</c:v>
                </c:pt>
                <c:pt idx="24">
                  <c:v>9.8940000000000009E-4</c:v>
                </c:pt>
                <c:pt idx="25">
                  <c:v>1.003E-3</c:v>
                </c:pt>
                <c:pt idx="26">
                  <c:v>1.0150000000000001E-3</c:v>
                </c:pt>
                <c:pt idx="27">
                  <c:v>1.026E-3</c:v>
                </c:pt>
                <c:pt idx="28">
                  <c:v>1.0349999999999999E-3</c:v>
                </c:pt>
                <c:pt idx="29">
                  <c:v>1.0430000000000001E-3</c:v>
                </c:pt>
                <c:pt idx="30">
                  <c:v>1.0499999999999999E-3</c:v>
                </c:pt>
                <c:pt idx="31">
                  <c:v>1.0560000000000001E-3</c:v>
                </c:pt>
                <c:pt idx="32">
                  <c:v>1.0610000000000001E-3</c:v>
                </c:pt>
                <c:pt idx="33">
                  <c:v>1.067E-3</c:v>
                </c:pt>
                <c:pt idx="34">
                  <c:v>1.072E-3</c:v>
                </c:pt>
                <c:pt idx="35">
                  <c:v>1.0759999999999999E-3</c:v>
                </c:pt>
                <c:pt idx="36">
                  <c:v>1.08E-3</c:v>
                </c:pt>
                <c:pt idx="37">
                  <c:v>1.0839999999999999E-3</c:v>
                </c:pt>
                <c:pt idx="38">
                  <c:v>1.088E-3</c:v>
                </c:pt>
                <c:pt idx="39">
                  <c:v>1.0920000000000001E-3</c:v>
                </c:pt>
                <c:pt idx="40">
                  <c:v>1.0950000000000001E-3</c:v>
                </c:pt>
                <c:pt idx="41">
                  <c:v>1.0989999999999999E-3</c:v>
                </c:pt>
                <c:pt idx="42">
                  <c:v>1.103E-3</c:v>
                </c:pt>
                <c:pt idx="43">
                  <c:v>1.1050000000000001E-3</c:v>
                </c:pt>
                <c:pt idx="44">
                  <c:v>1.108E-3</c:v>
                </c:pt>
                <c:pt idx="45">
                  <c:v>1.1119999999999999E-3</c:v>
                </c:pt>
                <c:pt idx="46">
                  <c:v>1.1150000000000001E-3</c:v>
                </c:pt>
                <c:pt idx="47">
                  <c:v>1.1180000000000001E-3</c:v>
                </c:pt>
                <c:pt idx="48">
                  <c:v>1.121E-3</c:v>
                </c:pt>
                <c:pt idx="49">
                  <c:v>1.1230000000000001E-3</c:v>
                </c:pt>
                <c:pt idx="50">
                  <c:v>1.126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474600"/>
        <c:axId val="151474992"/>
      </c:scatterChart>
      <c:valAx>
        <c:axId val="151474600"/>
        <c:scaling>
          <c:orientation val="minMax"/>
          <c:min val="-5"/>
        </c:scaling>
        <c:delete val="0"/>
        <c:axPos val="b"/>
        <c:majorGridlines/>
        <c:numFmt formatCode="0.00E+00" sourceLinked="1"/>
        <c:majorTickMark val="out"/>
        <c:minorTickMark val="none"/>
        <c:tickLblPos val="nextTo"/>
        <c:crossAx val="151474992"/>
        <c:crosses val="autoZero"/>
        <c:crossBetween val="midCat"/>
      </c:valAx>
      <c:valAx>
        <c:axId val="151474992"/>
        <c:scaling>
          <c:orientation val="minMax"/>
        </c:scaling>
        <c:delete val="0"/>
        <c:axPos val="l"/>
        <c:majorGridlines/>
        <c:minorGridlines/>
        <c:numFmt formatCode="0.00E+00" sourceLinked="1"/>
        <c:majorTickMark val="out"/>
        <c:minorTickMark val="none"/>
        <c:tickLblPos val="nextTo"/>
        <c:crossAx val="151474600"/>
        <c:crossesAt val="-5"/>
        <c:crossBetween val="midCat"/>
      </c:valAx>
    </c:plotArea>
    <c:legend>
      <c:legendPos val="r"/>
      <c:layout>
        <c:manualLayout>
          <c:xMode val="edge"/>
          <c:yMode val="edge"/>
          <c:x val="0.7379519827586507"/>
          <c:y val="0.10703008976630975"/>
          <c:w val="0.18020366550687375"/>
          <c:h val="0.4019749447404054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ID versus VGS at VDS = -4.0 Volts - Subthreshold Logarithmic</a:t>
            </a:r>
            <a:r>
              <a:rPr lang="en-US" baseline="0"/>
              <a:t> Behavior</a:t>
            </a:r>
            <a:endParaRPr lang="en-US"/>
          </a:p>
        </c:rich>
      </c:tx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ald1107Fix4subthresh!$D$17</c:f>
              <c:strCache>
                <c:ptCount val="1"/>
                <c:pt idx="0">
                  <c:v>3.850E-12,</c:v>
                </c:pt>
              </c:strCache>
            </c:strRef>
          </c:tx>
          <c:marker>
            <c:symbol val="none"/>
          </c:marker>
          <c:xVal>
            <c:numRef>
              <c:f>ald1107Fix4subthresh!$B$18:$B$67</c:f>
              <c:numCache>
                <c:formatCode>0.00E+00</c:formatCode>
                <c:ptCount val="50"/>
                <c:pt idx="0">
                  <c:v>-0.04</c:v>
                </c:pt>
                <c:pt idx="1">
                  <c:v>-0.08</c:v>
                </c:pt>
                <c:pt idx="2">
                  <c:v>-0.12</c:v>
                </c:pt>
                <c:pt idx="3">
                  <c:v>-0.16</c:v>
                </c:pt>
                <c:pt idx="4">
                  <c:v>-0.2</c:v>
                </c:pt>
                <c:pt idx="5">
                  <c:v>-0.24</c:v>
                </c:pt>
                <c:pt idx="6">
                  <c:v>-0.28000000000000003</c:v>
                </c:pt>
                <c:pt idx="7">
                  <c:v>-0.32</c:v>
                </c:pt>
                <c:pt idx="8">
                  <c:v>-0.36</c:v>
                </c:pt>
                <c:pt idx="9">
                  <c:v>-0.4</c:v>
                </c:pt>
                <c:pt idx="10">
                  <c:v>-0.44</c:v>
                </c:pt>
                <c:pt idx="11">
                  <c:v>-0.48</c:v>
                </c:pt>
                <c:pt idx="12">
                  <c:v>-0.52</c:v>
                </c:pt>
                <c:pt idx="13">
                  <c:v>-0.56000000000000005</c:v>
                </c:pt>
                <c:pt idx="14">
                  <c:v>-0.6</c:v>
                </c:pt>
                <c:pt idx="15">
                  <c:v>-0.64</c:v>
                </c:pt>
                <c:pt idx="16">
                  <c:v>-0.68</c:v>
                </c:pt>
                <c:pt idx="17">
                  <c:v>-0.72</c:v>
                </c:pt>
                <c:pt idx="18">
                  <c:v>-0.76</c:v>
                </c:pt>
                <c:pt idx="19">
                  <c:v>-0.8</c:v>
                </c:pt>
                <c:pt idx="20">
                  <c:v>-0.84</c:v>
                </c:pt>
                <c:pt idx="21">
                  <c:v>-0.88</c:v>
                </c:pt>
                <c:pt idx="22">
                  <c:v>-0.92</c:v>
                </c:pt>
                <c:pt idx="23">
                  <c:v>-0.96</c:v>
                </c:pt>
                <c:pt idx="24">
                  <c:v>-1</c:v>
                </c:pt>
                <c:pt idx="25">
                  <c:v>-1.04</c:v>
                </c:pt>
                <c:pt idx="26">
                  <c:v>-1.08</c:v>
                </c:pt>
                <c:pt idx="27">
                  <c:v>-1.1200000000000001</c:v>
                </c:pt>
                <c:pt idx="28">
                  <c:v>-1.1599999999999999</c:v>
                </c:pt>
                <c:pt idx="29">
                  <c:v>-1.2</c:v>
                </c:pt>
                <c:pt idx="30">
                  <c:v>-1.24</c:v>
                </c:pt>
                <c:pt idx="31">
                  <c:v>-1.28</c:v>
                </c:pt>
                <c:pt idx="32">
                  <c:v>-1.32</c:v>
                </c:pt>
                <c:pt idx="33">
                  <c:v>-1.36</c:v>
                </c:pt>
                <c:pt idx="34">
                  <c:v>-1.4</c:v>
                </c:pt>
                <c:pt idx="35">
                  <c:v>-1.44</c:v>
                </c:pt>
                <c:pt idx="36">
                  <c:v>-1.48</c:v>
                </c:pt>
                <c:pt idx="37">
                  <c:v>-1.52</c:v>
                </c:pt>
                <c:pt idx="38">
                  <c:v>-1.56</c:v>
                </c:pt>
                <c:pt idx="39">
                  <c:v>-1.6</c:v>
                </c:pt>
                <c:pt idx="40">
                  <c:v>-1.64</c:v>
                </c:pt>
                <c:pt idx="41">
                  <c:v>-1.68</c:v>
                </c:pt>
                <c:pt idx="42">
                  <c:v>-1.72</c:v>
                </c:pt>
                <c:pt idx="43">
                  <c:v>-1.76</c:v>
                </c:pt>
                <c:pt idx="44">
                  <c:v>-1.8</c:v>
                </c:pt>
                <c:pt idx="45">
                  <c:v>-1.84</c:v>
                </c:pt>
                <c:pt idx="46">
                  <c:v>-1.88</c:v>
                </c:pt>
                <c:pt idx="47">
                  <c:v>-1.92</c:v>
                </c:pt>
                <c:pt idx="48">
                  <c:v>-1.96</c:v>
                </c:pt>
                <c:pt idx="49">
                  <c:v>-2</c:v>
                </c:pt>
              </c:numCache>
            </c:numRef>
          </c:xVal>
          <c:yVal>
            <c:numRef>
              <c:f>ald1107Fix4subthresh!$D$18:$D$67</c:f>
              <c:numCache>
                <c:formatCode>0.00E+00</c:formatCode>
                <c:ptCount val="50"/>
                <c:pt idx="0">
                  <c:v>3.2500000000000001E-12</c:v>
                </c:pt>
                <c:pt idx="1">
                  <c:v>3.1500000000000001E-12</c:v>
                </c:pt>
                <c:pt idx="2">
                  <c:v>3.0000000000000001E-12</c:v>
                </c:pt>
                <c:pt idx="3">
                  <c:v>2.6999999999999998E-12</c:v>
                </c:pt>
                <c:pt idx="4">
                  <c:v>2.6499999999999998E-12</c:v>
                </c:pt>
                <c:pt idx="5">
                  <c:v>3.1500000000000001E-12</c:v>
                </c:pt>
                <c:pt idx="6">
                  <c:v>4.2999999999999999E-12</c:v>
                </c:pt>
                <c:pt idx="7">
                  <c:v>7.3E-12</c:v>
                </c:pt>
                <c:pt idx="8">
                  <c:v>1.7849999999999998E-11</c:v>
                </c:pt>
                <c:pt idx="9">
                  <c:v>4.715E-11</c:v>
                </c:pt>
                <c:pt idx="10">
                  <c:v>1.345E-10</c:v>
                </c:pt>
                <c:pt idx="11">
                  <c:v>3.9719999999999998E-10</c:v>
                </c:pt>
                <c:pt idx="12">
                  <c:v>1.194E-9</c:v>
                </c:pt>
                <c:pt idx="13">
                  <c:v>3.6089999999999998E-9</c:v>
                </c:pt>
                <c:pt idx="14">
                  <c:v>1.0929999999999999E-8</c:v>
                </c:pt>
                <c:pt idx="15">
                  <c:v>3.2749999999999999E-8</c:v>
                </c:pt>
                <c:pt idx="16">
                  <c:v>9.4430000000000006E-8</c:v>
                </c:pt>
                <c:pt idx="17">
                  <c:v>2.509E-7</c:v>
                </c:pt>
                <c:pt idx="18">
                  <c:v>5.8989999999999996E-7</c:v>
                </c:pt>
                <c:pt idx="19">
                  <c:v>1.212E-6</c:v>
                </c:pt>
                <c:pt idx="20">
                  <c:v>2.1959999999999998E-6</c:v>
                </c:pt>
                <c:pt idx="21">
                  <c:v>3.5990000000000002E-6</c:v>
                </c:pt>
                <c:pt idx="22">
                  <c:v>5.4569999999999996E-6</c:v>
                </c:pt>
                <c:pt idx="23">
                  <c:v>7.7789999999999996E-6</c:v>
                </c:pt>
                <c:pt idx="24">
                  <c:v>1.058E-5</c:v>
                </c:pt>
                <c:pt idx="25">
                  <c:v>1.384E-5</c:v>
                </c:pt>
                <c:pt idx="26">
                  <c:v>1.7580000000000001E-5</c:v>
                </c:pt>
                <c:pt idx="27">
                  <c:v>2.1759999999999998E-5</c:v>
                </c:pt>
                <c:pt idx="28">
                  <c:v>2.6400000000000001E-5</c:v>
                </c:pt>
                <c:pt idx="29">
                  <c:v>3.1479999999999997E-5</c:v>
                </c:pt>
                <c:pt idx="30">
                  <c:v>3.6990000000000003E-5</c:v>
                </c:pt>
                <c:pt idx="31">
                  <c:v>4.2910000000000001E-5</c:v>
                </c:pt>
                <c:pt idx="32">
                  <c:v>4.9249999999999998E-5</c:v>
                </c:pt>
                <c:pt idx="33">
                  <c:v>5.5970000000000001E-5</c:v>
                </c:pt>
                <c:pt idx="34">
                  <c:v>6.3089999999999994E-5</c:v>
                </c:pt>
                <c:pt idx="35">
                  <c:v>7.059E-5</c:v>
                </c:pt>
                <c:pt idx="36">
                  <c:v>7.8449999999999996E-5</c:v>
                </c:pt>
                <c:pt idx="37">
                  <c:v>8.6680000000000004E-5</c:v>
                </c:pt>
                <c:pt idx="38">
                  <c:v>9.5260000000000006E-5</c:v>
                </c:pt>
                <c:pt idx="39">
                  <c:v>1.042E-4</c:v>
                </c:pt>
                <c:pt idx="40">
                  <c:v>1.1349999999999999E-4</c:v>
                </c:pt>
                <c:pt idx="41">
                  <c:v>1.2310000000000001E-4</c:v>
                </c:pt>
                <c:pt idx="42">
                  <c:v>1.3310000000000001E-4</c:v>
                </c:pt>
                <c:pt idx="43">
                  <c:v>1.4329999999999999E-4</c:v>
                </c:pt>
                <c:pt idx="44">
                  <c:v>1.539E-4</c:v>
                </c:pt>
                <c:pt idx="45">
                  <c:v>1.6469999999999999E-4</c:v>
                </c:pt>
                <c:pt idx="46">
                  <c:v>1.7589999999999999E-4</c:v>
                </c:pt>
                <c:pt idx="47">
                  <c:v>1.873E-4</c:v>
                </c:pt>
                <c:pt idx="48">
                  <c:v>1.9900000000000001E-4</c:v>
                </c:pt>
                <c:pt idx="49">
                  <c:v>2.1110000000000001E-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859576"/>
        <c:axId val="151859968"/>
      </c:scatterChart>
      <c:valAx>
        <c:axId val="151859576"/>
        <c:scaling>
          <c:orientation val="minMax"/>
          <c:min val="-2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/>
                  <a:t>VGS (volts</a:t>
                </a:r>
                <a:r>
                  <a:rPr lang="en-US"/>
                  <a:t>)</a:t>
                </a:r>
              </a:p>
            </c:rich>
          </c:tx>
          <c:layout/>
          <c:overlay val="0"/>
        </c:title>
        <c:numFmt formatCode="#,##0.0" sourceLinked="0"/>
        <c:majorTickMark val="out"/>
        <c:minorTickMark val="none"/>
        <c:tickLblPos val="nextTo"/>
        <c:crossAx val="151859968"/>
        <c:crossesAt val="1.0000000000000028E-12"/>
        <c:crossBetween val="midCat"/>
        <c:majorUnit val="0.1"/>
      </c:valAx>
      <c:valAx>
        <c:axId val="151859968"/>
        <c:scaling>
          <c:logBase val="10"/>
          <c:orientation val="minMax"/>
          <c:max val="1.0000000000000009E-3"/>
          <c:min val="1.0000000000000027E-11"/>
        </c:scaling>
        <c:delete val="0"/>
        <c:axPos val="l"/>
        <c:majorGridlines/>
        <c:min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400"/>
                  <a:t>ID (amperes)</a:t>
                </a:r>
              </a:p>
            </c:rich>
          </c:tx>
          <c:layout/>
          <c:overlay val="0"/>
        </c:title>
        <c:numFmt formatCode="0.00E+00" sourceLinked="1"/>
        <c:majorTickMark val="out"/>
        <c:minorTickMark val="none"/>
        <c:tickLblPos val="nextTo"/>
        <c:crossAx val="151859576"/>
        <c:crossesAt val="-2"/>
        <c:crossBetween val="midCat"/>
        <c:minorUnit val="10"/>
      </c:valAx>
      <c:spPr>
        <a:noFill/>
        <a:ln cmpd="sng"/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1565</cdr:x>
      <cdr:y>0.78913</cdr:y>
    </cdr:from>
    <cdr:to>
      <cdr:x>0.71685</cdr:x>
      <cdr:y>0.88633</cdr:y>
    </cdr:to>
    <cdr:sp macro="" textlink="">
      <cdr:nvSpPr>
        <cdr:cNvPr id="5" name="Straight Arrow Connector 4"/>
        <cdr:cNvSpPr/>
      </cdr:nvSpPr>
      <cdr:spPr>
        <a:xfrm xmlns:a="http://schemas.openxmlformats.org/drawingml/2006/main" rot="5400000">
          <a:off x="6201603" y="4959212"/>
          <a:ext cx="10354" cy="610842"/>
        </a:xfrm>
        <a:prstGeom xmlns:a="http://schemas.openxmlformats.org/drawingml/2006/main" prst="straightConnector1">
          <a:avLst/>
        </a:prstGeom>
        <a:ln xmlns:a="http://schemas.openxmlformats.org/drawingml/2006/main" w="19050">
          <a:solidFill>
            <a:schemeClr val="tx1"/>
          </a:solidFill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7037</cdr:x>
      <cdr:y>0.74794</cdr:y>
    </cdr:from>
    <cdr:to>
      <cdr:x>0.83393</cdr:x>
      <cdr:y>0.81054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6098071" y="4700380"/>
          <a:ext cx="1128506" cy="39342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/>
            <a:t>VTH =- .72 V.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5965</cdr:x>
      <cdr:y>0.28306</cdr:y>
    </cdr:from>
    <cdr:to>
      <cdr:x>0.83119</cdr:x>
      <cdr:y>0.88962</cdr:y>
    </cdr:to>
    <cdr:sp macro="" textlink="">
      <cdr:nvSpPr>
        <cdr:cNvPr id="3" name="Straight Connector 2"/>
        <cdr:cNvSpPr/>
      </cdr:nvSpPr>
      <cdr:spPr>
        <a:xfrm xmlns:a="http://schemas.openxmlformats.org/drawingml/2006/main" rot="16200000" flipV="1">
          <a:off x="3848097" y="2400298"/>
          <a:ext cx="3429001" cy="1828802"/>
        </a:xfrm>
        <a:prstGeom xmlns:a="http://schemas.openxmlformats.org/drawingml/2006/main" prst="line">
          <a:avLst/>
        </a:prstGeom>
        <a:ln xmlns:a="http://schemas.openxmlformats.org/drawingml/2006/main" w="12700">
          <a:solidFill>
            <a:srgbClr val="FF0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63025</cdr:x>
      <cdr:y>0.76219</cdr:y>
    </cdr:from>
    <cdr:to>
      <cdr:x>0.79207</cdr:x>
      <cdr:y>0.82479</cdr:y>
    </cdr:to>
    <cdr:sp macro="" textlink="">
      <cdr:nvSpPr>
        <cdr:cNvPr id="5" name="TextBox 2"/>
        <cdr:cNvSpPr txBox="1"/>
      </cdr:nvSpPr>
      <cdr:spPr>
        <a:xfrm xmlns:a="http://schemas.openxmlformats.org/drawingml/2006/main">
          <a:off x="4911213" y="4308825"/>
          <a:ext cx="1260987" cy="35389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400" dirty="0"/>
            <a:t>VTH =- .72 V.</a:t>
          </a:r>
        </a:p>
      </cdr:txBody>
    </cdr:sp>
  </cdr:relSizeAnchor>
  <cdr:relSizeAnchor xmlns:cdr="http://schemas.openxmlformats.org/drawingml/2006/chartDrawing">
    <cdr:from>
      <cdr:x>0.66501</cdr:x>
      <cdr:y>0.39208</cdr:y>
    </cdr:from>
    <cdr:to>
      <cdr:x>0.66501</cdr:x>
      <cdr:y>0.90027</cdr:y>
    </cdr:to>
    <cdr:cxnSp macro="">
      <cdr:nvCxnSpPr>
        <cdr:cNvPr id="6" name="Straight Arrow Connector 5"/>
        <cdr:cNvCxnSpPr/>
      </cdr:nvCxnSpPr>
      <cdr:spPr>
        <a:xfrm xmlns:a="http://schemas.openxmlformats.org/drawingml/2006/main">
          <a:off x="5757905" y="2462770"/>
          <a:ext cx="0" cy="3192162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1384</cdr:x>
      <cdr:y>0.28306</cdr:y>
    </cdr:from>
    <cdr:to>
      <cdr:x>0.96336</cdr:x>
      <cdr:y>0.4231</cdr:y>
    </cdr:to>
    <cdr:sp macro="" textlink="">
      <cdr:nvSpPr>
        <cdr:cNvPr id="8" name="TextBox 5"/>
        <cdr:cNvSpPr txBox="1"/>
      </cdr:nvSpPr>
      <cdr:spPr>
        <a:xfrm xmlns:a="http://schemas.openxmlformats.org/drawingml/2006/main">
          <a:off x="5562600" y="1600200"/>
          <a:ext cx="1944355" cy="79167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dirty="0"/>
            <a:t>Ideality factor n = </a:t>
          </a:r>
          <a:r>
            <a:rPr lang="en-US" sz="1400" dirty="0" smtClean="0"/>
            <a:t>1.41</a:t>
          </a:r>
          <a:endParaRPr lang="en-US" sz="1400" dirty="0"/>
        </a:p>
        <a:p xmlns:a="http://schemas.openxmlformats.org/drawingml/2006/main">
          <a:endParaRPr lang="en-US" sz="1400" dirty="0"/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243D0-3381-4538-A9E0-1458E97980F1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1D3DD-9EC8-45C0-BB02-4EA3CE4E9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299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243D0-3381-4538-A9E0-1458E97980F1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1D3DD-9EC8-45C0-BB02-4EA3CE4E9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9068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243D0-3381-4538-A9E0-1458E97980F1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1D3DD-9EC8-45C0-BB02-4EA3CE4E9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751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243D0-3381-4538-A9E0-1458E97980F1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1D3DD-9EC8-45C0-BB02-4EA3CE4E9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3985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243D0-3381-4538-A9E0-1458E97980F1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1D3DD-9EC8-45C0-BB02-4EA3CE4E9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95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243D0-3381-4538-A9E0-1458E97980F1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1D3DD-9EC8-45C0-BB02-4EA3CE4E9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028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243D0-3381-4538-A9E0-1458E97980F1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1D3DD-9EC8-45C0-BB02-4EA3CE4E9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504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243D0-3381-4538-A9E0-1458E97980F1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1D3DD-9EC8-45C0-BB02-4EA3CE4E9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653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243D0-3381-4538-A9E0-1458E97980F1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1D3DD-9EC8-45C0-BB02-4EA3CE4E9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9138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243D0-3381-4538-A9E0-1458E97980F1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1D3DD-9EC8-45C0-BB02-4EA3CE4E9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6942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243D0-3381-4538-A9E0-1458E97980F1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1D3DD-9EC8-45C0-BB02-4EA3CE4E9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877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243D0-3381-4538-A9E0-1458E97980F1}" type="datetimeFigureOut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31D3DD-9EC8-45C0-BB02-4EA3CE4E9B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147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OSFET I-V Dat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-Channel device from an ALD1107 Quad matched device chip. Process approximately L = 1 µ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60755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Long-channel Equations</a:t>
            </a:r>
            <a:endParaRPr lang="en-US" sz="36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62132"/>
              </p:ext>
            </p:extLst>
          </p:nvPr>
        </p:nvGraphicFramePr>
        <p:xfrm>
          <a:off x="1524000" y="1828800"/>
          <a:ext cx="58896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4711700" imgH="1524000" progId="Equation.DSMT4">
                  <p:embed/>
                </p:oleObj>
              </mc:Choice>
              <mc:Fallback>
                <p:oleObj name="Equation" r:id="rId3" imgW="4711700" imgH="152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28800"/>
                        <a:ext cx="5889625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390194"/>
              </p:ext>
            </p:extLst>
          </p:nvPr>
        </p:nvGraphicFramePr>
        <p:xfrm>
          <a:off x="2479675" y="4495800"/>
          <a:ext cx="43338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3466800" imgH="914400" progId="Equation.DSMT4">
                  <p:embed/>
                </p:oleObj>
              </mc:Choice>
              <mc:Fallback>
                <p:oleObj name="Equation" r:id="rId5" imgW="3466800" imgH="914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495800"/>
                        <a:ext cx="433387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905000" y="38100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ually assume </a:t>
            </a:r>
            <a:r>
              <a:rPr lang="en-US" i="1" dirty="0" smtClean="0"/>
              <a:t>a</a:t>
            </a:r>
            <a:r>
              <a:rPr lang="en-US" dirty="0" smtClean="0"/>
              <a:t> =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3215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05392470"/>
              </p:ext>
            </p:extLst>
          </p:nvPr>
        </p:nvGraphicFramePr>
        <p:xfrm>
          <a:off x="762000" y="685800"/>
          <a:ext cx="7792483" cy="56532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7196140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51470118"/>
              </p:ext>
            </p:extLst>
          </p:nvPr>
        </p:nvGraphicFramePr>
        <p:xfrm>
          <a:off x="609600" y="457200"/>
          <a:ext cx="7792483" cy="56532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3076728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42756489"/>
              </p:ext>
            </p:extLst>
          </p:nvPr>
        </p:nvGraphicFramePr>
        <p:xfrm>
          <a:off x="609600" y="609600"/>
          <a:ext cx="7792483" cy="56532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2918026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42506922"/>
              </p:ext>
            </p:extLst>
          </p:nvPr>
        </p:nvGraphicFramePr>
        <p:xfrm>
          <a:off x="685800" y="457200"/>
          <a:ext cx="7792484" cy="56532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4431534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Chart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38200"/>
            <a:ext cx="7453006" cy="5395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81707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</TotalTime>
  <Words>100</Words>
  <Application>Microsoft Office PowerPoint</Application>
  <PresentationFormat>On-screen Show (4:3)</PresentationFormat>
  <Paragraphs>16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Office Theme</vt:lpstr>
      <vt:lpstr>Equation</vt:lpstr>
      <vt:lpstr>MathType 6.0 Equation</vt:lpstr>
      <vt:lpstr>MOSFET I-V Data</vt:lpstr>
      <vt:lpstr>Long-channel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row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liam R Patterson</dc:creator>
  <cp:lastModifiedBy>patterson</cp:lastModifiedBy>
  <cp:revision>7</cp:revision>
  <dcterms:created xsi:type="dcterms:W3CDTF">2016-04-06T02:25:58Z</dcterms:created>
  <dcterms:modified xsi:type="dcterms:W3CDTF">2016-04-06T16:41:41Z</dcterms:modified>
</cp:coreProperties>
</file>